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5B7A" w:rsidRDefault="007C036B" w:rsidP="008C3604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5C08CF">
        <w:rPr>
          <w:rFonts w:ascii="Times New Roman" w:hAnsi="Times New Roman" w:cs="Times New Roman"/>
          <w:b/>
          <w:sz w:val="20"/>
          <w:szCs w:val="20"/>
        </w:rPr>
        <w:t>Введение</w:t>
      </w:r>
    </w:p>
    <w:p w:rsidR="005C08CF" w:rsidRPr="005C08CF" w:rsidRDefault="005C08CF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F01F1" w:rsidRPr="00E667E7" w:rsidRDefault="005C08CF" w:rsidP="005C08C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E667E7">
        <w:rPr>
          <w:rFonts w:ascii="Times New Roman" w:eastAsia="Times-Roman" w:hAnsi="Times New Roman" w:cs="Times New Roman"/>
          <w:sz w:val="20"/>
          <w:szCs w:val="20"/>
        </w:rPr>
        <w:t>Начиная с 1996 года</w:t>
      </w:r>
      <w:r w:rsidR="000115F5">
        <w:rPr>
          <w:rFonts w:ascii="Times New Roman" w:eastAsia="Times-Roman" w:hAnsi="Times New Roman" w:cs="Times New Roman"/>
          <w:sz w:val="20"/>
          <w:szCs w:val="20"/>
        </w:rPr>
        <w:t>,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в </w:t>
      </w:r>
      <w:r w:rsidR="000115F5">
        <w:rPr>
          <w:rFonts w:ascii="Times New Roman" w:eastAsia="Times-Roman" w:hAnsi="Times New Roman" w:cs="Times New Roman"/>
          <w:sz w:val="20"/>
          <w:szCs w:val="20"/>
        </w:rPr>
        <w:t xml:space="preserve">научных публикациях 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была сформулирована проблема автоматического сравнения субъективного портрета, составленного по словесному описанию свидетелей криминального </w:t>
      </w:r>
      <w:r w:rsidR="000115F5">
        <w:rPr>
          <w:rFonts w:ascii="Times New Roman" w:eastAsia="Times-Roman" w:hAnsi="Times New Roman" w:cs="Times New Roman"/>
          <w:sz w:val="20"/>
          <w:szCs w:val="20"/>
        </w:rPr>
        <w:t>события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, и фотопортретов подозре</w:t>
      </w:r>
      <w:r w:rsidR="00EE4C0E" w:rsidRPr="00E667E7">
        <w:rPr>
          <w:rFonts w:ascii="Times New Roman" w:eastAsia="Times-Roman" w:hAnsi="Times New Roman" w:cs="Times New Roman"/>
          <w:sz w:val="20"/>
          <w:szCs w:val="20"/>
        </w:rPr>
        <w:t>ваемых, которы</w:t>
      </w:r>
      <w:r w:rsidR="00CA3E46" w:rsidRPr="00E667E7">
        <w:rPr>
          <w:rFonts w:ascii="Times New Roman" w:eastAsia="Times-Roman" w:hAnsi="Times New Roman" w:cs="Times New Roman"/>
          <w:sz w:val="20"/>
          <w:szCs w:val="20"/>
        </w:rPr>
        <w:t>е</w:t>
      </w:r>
      <w:r w:rsidR="00EE4C0E" w:rsidRPr="00E667E7">
        <w:rPr>
          <w:rFonts w:ascii="Times New Roman" w:eastAsia="Times-Roman" w:hAnsi="Times New Roman" w:cs="Times New Roman"/>
          <w:sz w:val="20"/>
          <w:szCs w:val="20"/>
        </w:rPr>
        <w:t xml:space="preserve"> хра</w:t>
      </w:r>
      <w:r w:rsidR="00CA3E46" w:rsidRPr="00E667E7">
        <w:rPr>
          <w:rFonts w:ascii="Times New Roman" w:eastAsia="Times-Roman" w:hAnsi="Times New Roman" w:cs="Times New Roman"/>
          <w:sz w:val="20"/>
          <w:szCs w:val="20"/>
        </w:rPr>
        <w:t>ня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тся в специализированных базах данных</w:t>
      </w:r>
      <w:r w:rsidR="00EE4C0E" w:rsidRPr="00E667E7">
        <w:rPr>
          <w:rFonts w:ascii="Times New Roman" w:eastAsia="Times-Roman" w:hAnsi="Times New Roman" w:cs="Times New Roman"/>
          <w:sz w:val="20"/>
          <w:szCs w:val="20"/>
        </w:rPr>
        <w:t xml:space="preserve"> [1, 2].</w:t>
      </w:r>
      <w:r w:rsidR="000115F5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5F01F1" w:rsidRPr="00E667E7">
        <w:rPr>
          <w:rFonts w:ascii="Times New Roman" w:eastAsia="Times-Roman" w:hAnsi="Times New Roman" w:cs="Times New Roman"/>
          <w:sz w:val="20"/>
          <w:szCs w:val="20"/>
        </w:rPr>
        <w:t xml:space="preserve">На сегодняшний день 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эта проблема по-прежнему интересна и актуальна.</w:t>
      </w:r>
    </w:p>
    <w:p w:rsidR="00EC7781" w:rsidRPr="00E667E7" w:rsidRDefault="00281F78" w:rsidP="00EC77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В </w:t>
      </w:r>
      <w:r w:rsidR="00B00FAF" w:rsidRPr="00E667E7">
        <w:rPr>
          <w:rFonts w:ascii="Times New Roman" w:eastAsia="Times-Roman" w:hAnsi="Times New Roman" w:cs="Times New Roman"/>
          <w:sz w:val="20"/>
          <w:szCs w:val="20"/>
        </w:rPr>
        <w:t>иностранных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научно-технических источниках принято использовать другую терминологию, говоря о суб</w:t>
      </w:r>
      <w:r w:rsidR="00BC318C">
        <w:rPr>
          <w:rFonts w:ascii="Times New Roman" w:eastAsia="Times-Roman" w:hAnsi="Times New Roman" w:cs="Times New Roman"/>
          <w:sz w:val="20"/>
          <w:szCs w:val="20"/>
        </w:rPr>
        <w:t>ъективных портретах,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>в основе описания каждого вида используется слово скетч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>Субъективные портреты могут быть разбиты на две подгруппы, в зависимости от формы их представления: компо</w:t>
      </w:r>
      <w:r w:rsidR="001F163C" w:rsidRPr="00E667E7">
        <w:rPr>
          <w:rFonts w:ascii="Times New Roman" w:eastAsia="Times-Roman" w:hAnsi="Times New Roman" w:cs="Times New Roman"/>
          <w:sz w:val="20"/>
          <w:szCs w:val="20"/>
        </w:rPr>
        <w:t xml:space="preserve">зиционный портрет,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>рисованный портрет.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 xml:space="preserve">Композиционный портрет </w:t>
      </w:r>
      <w:r w:rsidR="0070746C" w:rsidRPr="0070746C">
        <w:rPr>
          <w:rFonts w:ascii="Times New Roman" w:eastAsia="Times-Roman" w:hAnsi="Times New Roman" w:cs="Times New Roman"/>
          <w:sz w:val="20"/>
          <w:szCs w:val="20"/>
        </w:rPr>
        <w:t>–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 xml:space="preserve">это </w:t>
      </w:r>
      <w:r w:rsidR="002C4D5C" w:rsidRPr="00E667E7">
        <w:rPr>
          <w:rFonts w:ascii="Times New Roman" w:eastAsia="Times-Roman" w:hAnsi="Times New Roman" w:cs="Times New Roman"/>
          <w:sz w:val="20"/>
          <w:szCs w:val="20"/>
        </w:rPr>
        <w:t>составленное по отдельным примитивам изображение лица. Обычно такой портрет выполняе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т специально обученный человек </w:t>
      </w:r>
      <w:r w:rsidR="00BC318C" w:rsidRPr="0070746C">
        <w:rPr>
          <w:rFonts w:ascii="Times New Roman" w:eastAsia="Times-Roman" w:hAnsi="Times New Roman" w:cs="Times New Roman"/>
          <w:sz w:val="20"/>
          <w:szCs w:val="20"/>
        </w:rPr>
        <w:t>–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криминалист</w:t>
      </w:r>
      <w:r w:rsidR="002C4D5C" w:rsidRPr="00E667E7">
        <w:rPr>
          <w:rFonts w:ascii="Times New Roman" w:eastAsia="Times-Roman" w:hAnsi="Times New Roman" w:cs="Times New Roman"/>
          <w:sz w:val="20"/>
          <w:szCs w:val="20"/>
        </w:rPr>
        <w:t>. Примитивы, с помощью которых создается рисунок, включают в себя как различные части лица (например, губы, глаза, нос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>, уши</w:t>
      </w:r>
      <w:r w:rsidR="002C4D5C" w:rsidRPr="00E667E7">
        <w:rPr>
          <w:rFonts w:ascii="Times New Roman" w:eastAsia="Times-Roman" w:hAnsi="Times New Roman" w:cs="Times New Roman"/>
          <w:sz w:val="20"/>
          <w:szCs w:val="20"/>
        </w:rPr>
        <w:t>), так и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 xml:space="preserve"> прочие значимые элементы: очки, шляпы, прически, бороды и другие </w:t>
      </w:r>
      <w:r w:rsidR="00EC7781" w:rsidRPr="00EC7781">
        <w:rPr>
          <w:rFonts w:ascii="Times New Roman" w:eastAsia="Times-Roman" w:hAnsi="Times New Roman" w:cs="Times New Roman"/>
          <w:sz w:val="20"/>
          <w:szCs w:val="20"/>
        </w:rPr>
        <w:t>[3]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>. По форме представления примитивы могут быть фрагментами фотоизображений лиц, а так же заранее подготовленными р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исованными элементами. Соответственно термины </w:t>
      </w:r>
      <w:r w:rsidR="00E667E7" w:rsidRPr="00E667E7">
        <w:rPr>
          <w:rFonts w:ascii="Times New Roman" w:eastAsia="Times-Roman" w:hAnsi="Times New Roman" w:cs="Times New Roman"/>
          <w:sz w:val="20"/>
          <w:szCs w:val="20"/>
        </w:rPr>
        <w:t>рисовано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-композиционный портрет и фотокомпозиционный портрет раскрывают форму исполнения примитивов. В 1952 г. французский криминалист П. Шабо </w:t>
      </w:r>
      <w:r w:rsidR="00396F9F" w:rsidRPr="00E667E7">
        <w:rPr>
          <w:rFonts w:ascii="Times New Roman" w:eastAsia="Times-Roman" w:hAnsi="Times New Roman" w:cs="Times New Roman"/>
          <w:sz w:val="20"/>
          <w:szCs w:val="20"/>
        </w:rPr>
        <w:t>впервые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 представил метод изготовления </w:t>
      </w:r>
      <w:proofErr w:type="spellStart"/>
      <w:r w:rsidR="00BC318C">
        <w:rPr>
          <w:rFonts w:ascii="Times New Roman" w:eastAsia="Times-Roman" w:hAnsi="Times New Roman" w:cs="Times New Roman"/>
          <w:sz w:val="20"/>
          <w:szCs w:val="20"/>
        </w:rPr>
        <w:t>фото</w:t>
      </w:r>
      <w:r w:rsidR="00BC318C" w:rsidRPr="00E667E7">
        <w:rPr>
          <w:rFonts w:ascii="Times New Roman" w:eastAsia="Times-Roman" w:hAnsi="Times New Roman" w:cs="Times New Roman"/>
          <w:sz w:val="20"/>
          <w:szCs w:val="20"/>
        </w:rPr>
        <w:t>композиционных</w:t>
      </w:r>
      <w:proofErr w:type="spellEnd"/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 портретов, назвав полученные</w:t>
      </w:r>
      <w:r w:rsidR="008E1AF3" w:rsidRPr="00E667E7">
        <w:rPr>
          <w:rFonts w:ascii="Times New Roman" w:eastAsia="Times-Roman" w:hAnsi="Times New Roman" w:cs="Times New Roman"/>
          <w:sz w:val="20"/>
          <w:szCs w:val="20"/>
        </w:rPr>
        <w:t xml:space="preserve"> изображения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 фотороботами</w:t>
      </w:r>
      <w:r w:rsidR="008E1AF3" w:rsidRPr="00E667E7">
        <w:rPr>
          <w:rFonts w:ascii="Times New Roman" w:eastAsia="Times-Roman" w:hAnsi="Times New Roman" w:cs="Times New Roman"/>
          <w:sz w:val="20"/>
          <w:szCs w:val="20"/>
        </w:rPr>
        <w:t xml:space="preserve"> [3–6]. 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>Впоследствии фотороботами стали называть все субъективные портреты, в независимости от методики их исполнения.</w:t>
      </w:r>
      <w:r w:rsidR="008E1AF3" w:rsidRPr="00E667E7">
        <w:rPr>
          <w:rFonts w:ascii="Times New Roman" w:eastAsia="Times-Roman" w:hAnsi="Times New Roman" w:cs="Times New Roman"/>
          <w:sz w:val="20"/>
          <w:szCs w:val="20"/>
        </w:rPr>
        <w:t xml:space="preserve"> Рисованный портрет, представляющий вторую подгруппу субъективных портретов, есть не что иное, как полутоновый или штриховой рисунок лица, выполненный по словесному описанию [3]. </w:t>
      </w:r>
    </w:p>
    <w:p w:rsidR="00B00FAF" w:rsidRPr="00E667E7" w:rsidRDefault="00B00FAF" w:rsidP="00FA6B6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Рассматривая зарубежную классификацию фотороботов, можно выделить 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пять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подкласс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ов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E7689E">
        <w:rPr>
          <w:rFonts w:ascii="Times New Roman" w:eastAsia="Times-Roman" w:hAnsi="Times New Roman" w:cs="Times New Roman"/>
          <w:sz w:val="20"/>
          <w:szCs w:val="20"/>
        </w:rPr>
        <w:t>фотороботов</w:t>
      </w:r>
      <w:r w:rsidR="00E7689E" w:rsidRPr="00E7689E">
        <w:rPr>
          <w:rFonts w:ascii="Times New Roman" w:eastAsia="Times-Roman" w:hAnsi="Times New Roman" w:cs="Times New Roman"/>
          <w:sz w:val="20"/>
          <w:szCs w:val="20"/>
        </w:rPr>
        <w:t>/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скетчей (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в переводе с английского означает </w:t>
      </w:r>
      <w:r w:rsidRPr="00B00FAF">
        <w:rPr>
          <w:rFonts w:ascii="Times New Roman" w:eastAsia="Times-Roman" w:hAnsi="Times New Roman" w:cs="Times New Roman"/>
          <w:sz w:val="20"/>
          <w:szCs w:val="20"/>
        </w:rPr>
        <w:t>«эскиз или набросок»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) </w:t>
      </w:r>
      <w:r w:rsidRPr="00B00FAF">
        <w:rPr>
          <w:rFonts w:ascii="Times New Roman" w:eastAsia="Times-Roman" w:hAnsi="Times New Roman" w:cs="Times New Roman"/>
          <w:sz w:val="20"/>
          <w:szCs w:val="20"/>
        </w:rPr>
        <w:t>[7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–11</w:t>
      </w:r>
      <w:r w:rsidRPr="00B00FAF">
        <w:rPr>
          <w:rFonts w:ascii="Times New Roman" w:eastAsia="Times-Roman" w:hAnsi="Times New Roman" w:cs="Times New Roman"/>
          <w:sz w:val="20"/>
          <w:szCs w:val="20"/>
        </w:rPr>
        <w:t xml:space="preserve">]: </w:t>
      </w:r>
      <w:proofErr w:type="spellStart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,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Artistic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B00FAF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B00FAF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463860" w:rsidRPr="00CF1D00" w:rsidRDefault="00463860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 xml:space="preserve">– </w:t>
      </w:r>
      <w:r w:rsidR="00396F9F">
        <w:rPr>
          <w:rFonts w:ascii="Times New Roman" w:eastAsia="Times-Roman" w:hAnsi="Times New Roman" w:cs="Times New Roman"/>
          <w:sz w:val="20"/>
          <w:szCs w:val="20"/>
        </w:rPr>
        <w:t>портрет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, выполненный </w:t>
      </w:r>
      <w:r w:rsidR="00396F9F">
        <w:rPr>
          <w:rFonts w:ascii="Times New Roman" w:eastAsia="Times-Roman" w:hAnsi="Times New Roman" w:cs="Times New Roman"/>
          <w:sz w:val="20"/>
          <w:szCs w:val="20"/>
        </w:rPr>
        <w:t xml:space="preserve">художником </w:t>
      </w:r>
      <w:r>
        <w:rPr>
          <w:rFonts w:ascii="Times New Roman" w:eastAsia="Times-Roman" w:hAnsi="Times New Roman" w:cs="Times New Roman"/>
          <w:sz w:val="20"/>
          <w:szCs w:val="20"/>
        </w:rPr>
        <w:t>со слов свидетеля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(рис. 1, колонка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F1D00">
        <w:rPr>
          <w:rFonts w:ascii="Times New Roman" w:eastAsia="Times-Roman" w:hAnsi="Times New Roman" w:cs="Times New Roman"/>
          <w:sz w:val="20"/>
          <w:szCs w:val="20"/>
        </w:rPr>
        <w:t>«б»)</w:t>
      </w:r>
      <w:r>
        <w:rPr>
          <w:rFonts w:ascii="Times New Roman" w:eastAsia="Times-Roman" w:hAnsi="Times New Roman" w:cs="Times New Roman"/>
          <w:sz w:val="20"/>
          <w:szCs w:val="20"/>
        </w:rPr>
        <w:t>.</w:t>
      </w:r>
      <w:r w:rsidR="00CF1D00" w:rsidRP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</w:p>
    <w:p w:rsidR="00281F78" w:rsidRPr="00E667E7" w:rsidRDefault="00463860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–</w:t>
      </w:r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 xml:space="preserve"> рисунок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, составленный</w:t>
      </w:r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 xml:space="preserve"> художником-криминалистом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с по</w:t>
      </w:r>
      <w:r w:rsidR="00B663F9">
        <w:rPr>
          <w:rFonts w:ascii="Times New Roman" w:eastAsia="Times-Roman" w:hAnsi="Times New Roman" w:cs="Times New Roman"/>
          <w:sz w:val="20"/>
          <w:szCs w:val="20"/>
        </w:rPr>
        <w:t>мощью библиотеки примитивов лица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463860" w:rsidRPr="00E667E7" w:rsidRDefault="003B3940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63860" w:rsidRPr="00463860">
        <w:rPr>
          <w:rFonts w:ascii="Times New Roman" w:eastAsia="Times-Roman" w:hAnsi="Times New Roman" w:cs="Times New Roman"/>
          <w:sz w:val="20"/>
          <w:szCs w:val="20"/>
        </w:rPr>
        <w:t xml:space="preserve">– 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это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>
        <w:rPr>
          <w:rFonts w:ascii="Times New Roman" w:eastAsia="Times-Roman" w:hAnsi="Times New Roman" w:cs="Times New Roman"/>
          <w:sz w:val="20"/>
          <w:szCs w:val="20"/>
        </w:rPr>
        <w:t>со</w:t>
      </w:r>
      <w:r w:rsidR="00396F9F">
        <w:rPr>
          <w:rFonts w:ascii="Times New Roman" w:eastAsia="Times-Roman" w:hAnsi="Times New Roman" w:cs="Times New Roman"/>
          <w:sz w:val="20"/>
          <w:szCs w:val="20"/>
        </w:rPr>
        <w:t>зданный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криминалистом по словесному портрету</w:t>
      </w:r>
      <w:r w:rsidR="00463860">
        <w:rPr>
          <w:rFonts w:ascii="Times New Roman" w:eastAsia="Times-Roman" w:hAnsi="Times New Roman" w:cs="Times New Roman"/>
          <w:sz w:val="20"/>
          <w:szCs w:val="20"/>
        </w:rPr>
        <w:t>.</w:t>
      </w:r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B663F9" w:rsidRPr="00E667E7">
        <w:rPr>
          <w:rFonts w:ascii="Times New Roman" w:eastAsia="Times-Roman" w:hAnsi="Times New Roman" w:cs="Times New Roman"/>
          <w:sz w:val="20"/>
          <w:szCs w:val="20"/>
        </w:rPr>
        <w:t xml:space="preserve">Примеры </w:t>
      </w:r>
      <w:proofErr w:type="spellStart"/>
      <w:r w:rsidR="00B663F9"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B663F9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F1D00">
        <w:rPr>
          <w:rFonts w:ascii="Times New Roman" w:eastAsia="Times-Roman" w:hAnsi="Times New Roman" w:cs="Times New Roman"/>
          <w:sz w:val="20"/>
          <w:szCs w:val="20"/>
        </w:rPr>
        <w:t>показаны на рис. 1 в колонках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 xml:space="preserve"> «в»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и «г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»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FA6B69" w:rsidRPr="00E667E7" w:rsidRDefault="0032566E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3B3940" w:rsidRPr="001F163C">
        <w:rPr>
          <w:rFonts w:ascii="Times New Roman" w:eastAsia="Times-Roman" w:hAnsi="Times New Roman" w:cs="Times New Roman"/>
          <w:sz w:val="20"/>
          <w:szCs w:val="20"/>
        </w:rPr>
        <w:t xml:space="preserve"> представляет собой портрет</w:t>
      </w:r>
      <w:r w:rsidR="00BC5416" w:rsidRPr="001F163C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="0076113A" w:rsidRPr="001F163C">
        <w:rPr>
          <w:rFonts w:ascii="Times New Roman" w:eastAsia="Times-Roman" w:hAnsi="Times New Roman" w:cs="Times New Roman"/>
          <w:sz w:val="20"/>
          <w:szCs w:val="20"/>
        </w:rPr>
        <w:t xml:space="preserve">выполненный художником </w:t>
      </w:r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по фотографии или </w:t>
      </w:r>
      <w:r w:rsidR="003B3940" w:rsidRPr="001F163C">
        <w:rPr>
          <w:rFonts w:ascii="Times New Roman" w:eastAsia="Times-Roman" w:hAnsi="Times New Roman" w:cs="Times New Roman"/>
          <w:sz w:val="20"/>
          <w:szCs w:val="20"/>
        </w:rPr>
        <w:t>п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ри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17713" w:rsidRPr="001F163C">
        <w:rPr>
          <w:rFonts w:ascii="Times New Roman" w:eastAsia="Times-Roman" w:hAnsi="Times New Roman" w:cs="Times New Roman"/>
          <w:sz w:val="20"/>
          <w:szCs w:val="20"/>
        </w:rPr>
        <w:t>непосредствен</w:t>
      </w:r>
      <w:r w:rsidR="003B3940" w:rsidRPr="001F163C">
        <w:rPr>
          <w:rFonts w:ascii="Times New Roman" w:eastAsia="Times-Roman" w:hAnsi="Times New Roman" w:cs="Times New Roman"/>
          <w:sz w:val="20"/>
          <w:szCs w:val="20"/>
        </w:rPr>
        <w:t>но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м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наблюдении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за человеком</w:t>
      </w:r>
      <w:r w:rsidR="00FF2E8E" w:rsidRPr="001F163C">
        <w:rPr>
          <w:rFonts w:ascii="Times New Roman" w:eastAsia="Times-Roman" w:hAnsi="Times New Roman" w:cs="Times New Roman"/>
          <w:sz w:val="20"/>
          <w:szCs w:val="20"/>
        </w:rPr>
        <w:t>.</w:t>
      </w:r>
      <w:r w:rsidR="001F163C">
        <w:rPr>
          <w:rFonts w:ascii="Times New Roman" w:eastAsia="Times-Roman" w:hAnsi="Times New Roman" w:cs="Times New Roman"/>
          <w:sz w:val="20"/>
          <w:szCs w:val="20"/>
        </w:rPr>
        <w:t xml:space="preserve"> Так же к </w:t>
      </w:r>
      <w:proofErr w:type="spellStart"/>
      <w:r w:rsidR="001F163C"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1F163C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1F163C">
        <w:rPr>
          <w:rFonts w:ascii="Times New Roman" w:eastAsia="Times-Roman" w:hAnsi="Times New Roman" w:cs="Times New Roman"/>
          <w:sz w:val="20"/>
          <w:szCs w:val="20"/>
        </w:rPr>
        <w:t xml:space="preserve"> относят компьютерный рисунок, который автоматически генерируется из исходного цифрового изображения.</w:t>
      </w:r>
      <w:r w:rsidR="00FF2E8E" w:rsidRPr="00E667E7">
        <w:rPr>
          <w:rFonts w:ascii="Times New Roman" w:eastAsia="Times-Roman" w:hAnsi="Times New Roman" w:cs="Times New Roman"/>
          <w:sz w:val="20"/>
          <w:szCs w:val="20"/>
        </w:rPr>
        <w:t xml:space="preserve"> </w:t>
      </w:r>
    </w:p>
    <w:p w:rsidR="00AF4A9A" w:rsidRPr="00E667E7" w:rsidRDefault="001F163C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Если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1F163C">
        <w:rPr>
          <w:rFonts w:ascii="Times New Roman" w:eastAsia="Times-Roman" w:hAnsi="Times New Roman" w:cs="Times New Roman"/>
          <w:sz w:val="20"/>
          <w:szCs w:val="20"/>
        </w:rPr>
        <w:t>, который был получен авто</w:t>
      </w:r>
      <w:r w:rsidR="00396F9F">
        <w:rPr>
          <w:rFonts w:ascii="Times New Roman" w:eastAsia="Times-Roman" w:hAnsi="Times New Roman" w:cs="Times New Roman"/>
          <w:sz w:val="20"/>
          <w:szCs w:val="20"/>
        </w:rPr>
        <w:t>матически с помощью компьютера,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1F163C">
        <w:rPr>
          <w:rFonts w:ascii="Times New Roman" w:eastAsia="Times-Roman" w:hAnsi="Times New Roman" w:cs="Times New Roman"/>
          <w:sz w:val="20"/>
          <w:szCs w:val="20"/>
        </w:rPr>
        <w:t>в послед</w:t>
      </w:r>
      <w:r w:rsidR="00396F9F">
        <w:rPr>
          <w:rFonts w:ascii="Times New Roman" w:eastAsia="Times-Roman" w:hAnsi="Times New Roman" w:cs="Times New Roman"/>
          <w:sz w:val="20"/>
          <w:szCs w:val="20"/>
        </w:rPr>
        <w:t xml:space="preserve">ствии доработан </w:t>
      </w:r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художником, то такой рисунок </w:t>
      </w:r>
      <w:r>
        <w:rPr>
          <w:rFonts w:ascii="Times New Roman" w:eastAsia="Times-Roman" w:hAnsi="Times New Roman" w:cs="Times New Roman"/>
          <w:sz w:val="20"/>
          <w:szCs w:val="20"/>
        </w:rPr>
        <w:t>называют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Artistic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Пример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Artistic</w:t>
      </w:r>
      <w:proofErr w:type="spellEnd"/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- 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рисунк</w:t>
      </w:r>
      <w:r w:rsidR="00CF1D00">
        <w:rPr>
          <w:rFonts w:ascii="Times New Roman" w:eastAsia="Times-Roman" w:hAnsi="Times New Roman" w:cs="Times New Roman"/>
          <w:sz w:val="20"/>
          <w:szCs w:val="20"/>
        </w:rPr>
        <w:t>а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, выполненн</w:t>
      </w:r>
      <w:r w:rsidR="00CF1D00">
        <w:rPr>
          <w:rFonts w:ascii="Times New Roman" w:eastAsia="Times-Roman" w:hAnsi="Times New Roman" w:cs="Times New Roman"/>
          <w:sz w:val="20"/>
          <w:szCs w:val="20"/>
        </w:rPr>
        <w:t>ого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 xml:space="preserve"> художником по фотографии,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показан на рис. 1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в колонке «а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».</w:t>
      </w:r>
    </w:p>
    <w:p w:rsidR="00C03381" w:rsidRDefault="00C03381" w:rsidP="00C033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C03381" w:rsidRDefault="00C03381" w:rsidP="00C03381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 wp14:anchorId="5F68E4CF" wp14:editId="561ECFBD">
            <wp:extent cx="1041400" cy="2593085"/>
            <wp:effectExtent l="0" t="0" r="0" b="0"/>
            <wp:docPr id="5" name="Рисунок 5" descr="C:\Users\Steve Ray\Desktop\viewe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teve Ray\Desktop\viewed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400" cy="261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 wp14:anchorId="77145DC6" wp14:editId="635E6625">
            <wp:extent cx="876300" cy="2590800"/>
            <wp:effectExtent l="0" t="0" r="0" b="0"/>
            <wp:docPr id="6" name="Рисунок 6" descr="C:\Users\Steve Ray\Desktop\forensic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eve Ray\Desktop\forensic2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502" cy="261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 wp14:anchorId="48BF5881" wp14:editId="6FB321CB">
            <wp:extent cx="859773" cy="2593424"/>
            <wp:effectExtent l="0" t="0" r="0" b="0"/>
            <wp:docPr id="7" name="Рисунок 7" descr="C:\Users\Steve Ray\Desktop\composite forensic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teve Ray\Desktop\composite forensic 3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901" cy="2596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6910" w:rsidRPr="00466910">
        <w:rPr>
          <w:rStyle w:val="a"/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466910" w:rsidRPr="00466910"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>
            <wp:extent cx="998537" cy="2584450"/>
            <wp:effectExtent l="0" t="0" r="0" b="0"/>
            <wp:docPr id="13" name="Рисунок 13" descr="C:\Users\Steve Ray\Desktop\composite forensic 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eve Ray\Desktop\composite forensic 4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8913" cy="2611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381" w:rsidRDefault="00C03381" w:rsidP="00C03381">
      <w:pPr>
        <w:autoSpaceDE w:val="0"/>
        <w:autoSpaceDN w:val="0"/>
        <w:adjustRightInd w:val="0"/>
        <w:spacing w:after="0" w:line="240" w:lineRule="auto"/>
        <w:ind w:left="212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   а</w:t>
      </w: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  <w:t xml:space="preserve">            б</w:t>
      </w: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  <w:t xml:space="preserve">             в </w:t>
      </w:r>
      <w:r>
        <w:rPr>
          <w:rFonts w:ascii="Arial" w:hAnsi="Arial" w:cs="Arial"/>
          <w:sz w:val="18"/>
          <w:szCs w:val="18"/>
        </w:rPr>
        <w:tab/>
        <w:t xml:space="preserve">            г</w:t>
      </w:r>
    </w:p>
    <w:p w:rsidR="00C03381" w:rsidRPr="00C03381" w:rsidRDefault="00C03381" w:rsidP="00C03381">
      <w:pPr>
        <w:autoSpaceDE w:val="0"/>
        <w:autoSpaceDN w:val="0"/>
        <w:adjustRightInd w:val="0"/>
        <w:spacing w:after="0" w:line="240" w:lineRule="auto"/>
        <w:ind w:left="2124"/>
        <w:jc w:val="both"/>
        <w:rPr>
          <w:rFonts w:ascii="Arial" w:hAnsi="Arial" w:cs="Arial"/>
          <w:sz w:val="18"/>
          <w:szCs w:val="18"/>
        </w:rPr>
      </w:pPr>
    </w:p>
    <w:p w:rsidR="00790C1F" w:rsidRDefault="00C03381" w:rsidP="008A7FEE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-Roman" w:hAnsi="Arial" w:cs="Arial"/>
          <w:color w:val="FF0000"/>
          <w:sz w:val="18"/>
          <w:szCs w:val="18"/>
          <w:lang w:val="en-US"/>
        </w:rPr>
      </w:pPr>
      <w:r w:rsidRPr="008C3604">
        <w:rPr>
          <w:rFonts w:ascii="Arial" w:hAnsi="Arial" w:cs="Arial"/>
          <w:color w:val="FF0000"/>
          <w:sz w:val="18"/>
          <w:szCs w:val="18"/>
        </w:rPr>
        <w:t>Рис. 1. Исходные изображения (фотопортреты) – верхняя строка, соответствующие оригиналам фотороботы – нижняя строка. Виды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 </w:t>
      </w:r>
      <w:r w:rsidRPr="008C3604">
        <w:rPr>
          <w:rFonts w:ascii="Arial" w:hAnsi="Arial" w:cs="Arial"/>
          <w:color w:val="FF0000"/>
          <w:sz w:val="18"/>
          <w:szCs w:val="18"/>
        </w:rPr>
        <w:t>исполнения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: </w:t>
      </w:r>
      <w:r w:rsidR="00CF1D00" w:rsidRPr="008C3604">
        <w:rPr>
          <w:rFonts w:ascii="Arial" w:hAnsi="Arial" w:cs="Arial"/>
          <w:color w:val="FF0000"/>
          <w:sz w:val="18"/>
          <w:szCs w:val="18"/>
          <w:lang w:val="en-US"/>
        </w:rPr>
        <w:t>Artistic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 Sketch (</w:t>
      </w:r>
      <w:r w:rsidRPr="008C3604">
        <w:rPr>
          <w:rFonts w:ascii="Arial" w:hAnsi="Arial" w:cs="Arial"/>
          <w:color w:val="FF0000"/>
          <w:sz w:val="18"/>
          <w:szCs w:val="18"/>
        </w:rPr>
        <w:t>а</w:t>
      </w:r>
      <w:proofErr w:type="gramStart"/>
      <w:r w:rsidRPr="008C3604">
        <w:rPr>
          <w:rFonts w:ascii="Arial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hAnsi="Arial" w:cs="Arial"/>
          <w:color w:val="FF0000"/>
          <w:sz w:val="18"/>
          <w:szCs w:val="18"/>
          <w:lang w:val="en-US"/>
        </w:rPr>
        <w:t>[</w:t>
      </w:r>
      <w:proofErr w:type="gramEnd"/>
      <w:r w:rsidR="008C3604" w:rsidRPr="008C3604">
        <w:rPr>
          <w:rFonts w:ascii="Arial" w:hAnsi="Arial" w:cs="Arial"/>
          <w:color w:val="FF0000"/>
          <w:sz w:val="18"/>
          <w:szCs w:val="18"/>
          <w:lang w:val="en-US"/>
        </w:rPr>
        <w:t>]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, 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Forensic Sketch (</w:t>
      </w:r>
      <w:r w:rsidRPr="008C3604">
        <w:rPr>
          <w:rFonts w:ascii="Arial" w:eastAsia="Times-Roman" w:hAnsi="Arial" w:cs="Arial"/>
          <w:color w:val="FF0000"/>
          <w:sz w:val="18"/>
          <w:szCs w:val="18"/>
        </w:rPr>
        <w:t>б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[]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, Composite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 xml:space="preserve"> 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Forensic Sketch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>[9]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 xml:space="preserve"> (</w:t>
      </w:r>
      <w:r w:rsidRPr="008C3604">
        <w:rPr>
          <w:rFonts w:ascii="Arial" w:eastAsia="Times-Roman" w:hAnsi="Arial" w:cs="Arial"/>
          <w:color w:val="FF0000"/>
          <w:sz w:val="18"/>
          <w:szCs w:val="18"/>
        </w:rPr>
        <w:t>в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[]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 xml:space="preserve">, 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Composite Sketch (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</w:rPr>
        <w:t>г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[]</w:t>
      </w:r>
    </w:p>
    <w:p w:rsidR="008C3604" w:rsidRDefault="008C3604" w:rsidP="008A7FEE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-Roman" w:hAnsi="Arial" w:cs="Arial"/>
          <w:color w:val="FF0000"/>
          <w:sz w:val="18"/>
          <w:szCs w:val="18"/>
          <w:lang w:val="en-US"/>
        </w:rPr>
      </w:pPr>
    </w:p>
    <w:p w:rsidR="008C3604" w:rsidRPr="008C3604" w:rsidRDefault="008C3604" w:rsidP="008C360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Сегодня рисованный портрет, выполненный художником, встречается все реже. Эта методика создания фотороботов замещается с помощью специальных компьютерных программ. Специализированное </w:t>
      </w:r>
      <w:r>
        <w:rPr>
          <w:rFonts w:ascii="Times New Roman" w:eastAsia="Times-Roman" w:hAnsi="Times New Roman" w:cs="Times New Roman"/>
          <w:sz w:val="20"/>
          <w:szCs w:val="20"/>
        </w:rPr>
        <w:lastRenderedPageBreak/>
        <w:t>ПО позволяет выполнять композиционные портреты с использованием набора примитивов. В качестве примера можно привести ряд наиболее известных решений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: “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FACES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”, “</w:t>
      </w:r>
      <w:r>
        <w:rPr>
          <w:rFonts w:ascii="Times New Roman" w:eastAsia="Times-Roman" w:hAnsi="Times New Roman" w:cs="Times New Roman"/>
          <w:sz w:val="20"/>
          <w:szCs w:val="20"/>
        </w:rPr>
        <w:t>Портрет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”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“</w:t>
      </w:r>
      <w:r>
        <w:rPr>
          <w:rFonts w:ascii="Times New Roman" w:eastAsia="Times-Roman" w:hAnsi="Times New Roman" w:cs="Times New Roman"/>
          <w:sz w:val="20"/>
          <w:szCs w:val="20"/>
        </w:rPr>
        <w:t>Облик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”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“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Identi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-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Kit</w:t>
      </w:r>
      <w:proofErr w:type="spellEnd"/>
      <w:r w:rsidRPr="003B0F5B">
        <w:rPr>
          <w:rFonts w:ascii="Times New Roman" w:eastAsia="Times-Roman" w:hAnsi="Times New Roman" w:cs="Times New Roman"/>
          <w:sz w:val="20"/>
          <w:szCs w:val="20"/>
        </w:rPr>
        <w:t xml:space="preserve"> 2000” [3–6</w:t>
      </w:r>
      <w:r>
        <w:rPr>
          <w:rFonts w:ascii="Times New Roman" w:eastAsia="Times-Roman" w:hAnsi="Times New Roman" w:cs="Times New Roman"/>
          <w:sz w:val="20"/>
          <w:szCs w:val="20"/>
        </w:rPr>
        <w:t>,8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–12].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Ключевая особенность этих программ 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–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механическая сборка области лица оператором программы из отдельных примитивов. С помощью склеивания примитивов, выравнивания по границам и текстуре области лица, выполняемого методами компьютерной графики, создается эффект качественного фотопортрета. Тем не менее, выбранные примитивы, могут принадлежать разным по генотипу людям, и качество получаемых фотороботов сильно зависит от опыта специалиста, работающего с программой, а </w:t>
      </w:r>
      <w:proofErr w:type="gramStart"/>
      <w:r>
        <w:rPr>
          <w:rFonts w:ascii="Times New Roman" w:eastAsia="Times-Roman" w:hAnsi="Times New Roman" w:cs="Times New Roman"/>
          <w:sz w:val="20"/>
          <w:szCs w:val="20"/>
        </w:rPr>
        <w:t>так же</w:t>
      </w:r>
      <w:proofErr w:type="gramEnd"/>
      <w:r>
        <w:rPr>
          <w:rFonts w:ascii="Times New Roman" w:eastAsia="Times-Roman" w:hAnsi="Times New Roman" w:cs="Times New Roman"/>
          <w:sz w:val="20"/>
          <w:szCs w:val="20"/>
        </w:rPr>
        <w:t xml:space="preserve"> субъективизма составившего словесный портрет человека.</w:t>
      </w:r>
    </w:p>
    <w:p w:rsidR="008A7FEE" w:rsidRPr="008C3604" w:rsidRDefault="008C3604" w:rsidP="008C360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имер </w:t>
      </w:r>
      <w:r w:rsidRPr="00556890">
        <w:rPr>
          <w:rFonts w:ascii="Times New Roman" w:hAnsi="Times New Roman" w:cs="Times New Roman"/>
          <w:sz w:val="20"/>
          <w:szCs w:val="20"/>
        </w:rPr>
        <w:t>различных видов</w:t>
      </w:r>
      <w:r>
        <w:rPr>
          <w:rFonts w:ascii="Times New Roman" w:hAnsi="Times New Roman" w:cs="Times New Roman"/>
          <w:sz w:val="20"/>
          <w:szCs w:val="20"/>
        </w:rPr>
        <w:t xml:space="preserve"> скетча</w:t>
      </w:r>
      <w:r w:rsidRPr="00556890">
        <w:rPr>
          <w:rFonts w:ascii="Times New Roman" w:hAnsi="Times New Roman" w:cs="Times New Roman"/>
          <w:sz w:val="20"/>
          <w:szCs w:val="20"/>
        </w:rPr>
        <w:t xml:space="preserve"> изображен на рисунке 1. Можно отметить высокое подобие между исходным фото и </w:t>
      </w:r>
      <w:r>
        <w:rPr>
          <w:rFonts w:ascii="Times New Roman" w:eastAsia="Times-Roman" w:hAnsi="Times New Roman" w:cs="Times New Roman"/>
          <w:sz w:val="20"/>
          <w:szCs w:val="20"/>
          <w:lang w:val="en-US"/>
        </w:rPr>
        <w:t>Artistic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  <w:lang w:val="pl-PL"/>
        </w:rPr>
        <w:t>Sketch</w:t>
      </w:r>
      <w:r>
        <w:rPr>
          <w:rFonts w:ascii="Times New Roman" w:eastAsia="Times-Roman" w:hAnsi="Times New Roman" w:cs="Times New Roman"/>
          <w:sz w:val="20"/>
          <w:szCs w:val="20"/>
        </w:rPr>
        <w:t>, такое высокое соответствие обусловлено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способом получения </w:t>
      </w:r>
      <w:r>
        <w:rPr>
          <w:rFonts w:ascii="Times New Roman" w:eastAsia="Times-Roman" w:hAnsi="Times New Roman" w:cs="Times New Roman"/>
          <w:sz w:val="20"/>
          <w:szCs w:val="20"/>
          <w:lang w:val="pl-PL"/>
        </w:rPr>
        <w:t>портрета</w:t>
      </w:r>
      <w:r>
        <w:rPr>
          <w:rFonts w:ascii="Times New Roman" w:eastAsia="Times-Roman" w:hAnsi="Times New Roman" w:cs="Times New Roman"/>
          <w:sz w:val="20"/>
          <w:szCs w:val="20"/>
        </w:rPr>
        <w:t>. Однако выполняемые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  <w:lang w:val="en-US"/>
        </w:rPr>
        <w:t>Composite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  <w:lang w:val="en-US"/>
        </w:rPr>
        <w:t>Sketches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(фотороботы) </w:t>
      </w:r>
      <w:r>
        <w:rPr>
          <w:rFonts w:ascii="Times New Roman" w:eastAsia="Times-Roman" w:hAnsi="Times New Roman" w:cs="Times New Roman"/>
          <w:sz w:val="20"/>
          <w:szCs w:val="20"/>
        </w:rPr>
        <w:t>могут утратить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часть сходства с оригинальной</w:t>
      </w:r>
      <w:r w:rsidRPr="00556890">
        <w:rPr>
          <w:rFonts w:ascii="Times New Roman" w:hAnsi="Times New Roman" w:cs="Times New Roman"/>
          <w:sz w:val="20"/>
          <w:szCs w:val="20"/>
        </w:rPr>
        <w:t xml:space="preserve"> фото</w:t>
      </w:r>
      <w:r>
        <w:rPr>
          <w:rFonts w:ascii="Times New Roman" w:hAnsi="Times New Roman" w:cs="Times New Roman"/>
          <w:sz w:val="20"/>
          <w:szCs w:val="20"/>
        </w:rPr>
        <w:t>графией и различа</w:t>
      </w:r>
      <w:r w:rsidRPr="00556890"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>ь</w:t>
      </w:r>
      <w:r w:rsidRPr="00556890">
        <w:rPr>
          <w:rFonts w:ascii="Times New Roman" w:hAnsi="Times New Roman" w:cs="Times New Roman"/>
          <w:sz w:val="20"/>
          <w:szCs w:val="20"/>
        </w:rPr>
        <w:t>ся между собой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>
        <w:rPr>
          <w:rFonts w:ascii="Times New Roman" w:eastAsia="Times-Roman" w:hAnsi="Times New Roman" w:cs="Times New Roman"/>
          <w:sz w:val="20"/>
          <w:szCs w:val="20"/>
        </w:rPr>
        <w:t>Отличие может быть обусловлено как неполнотой данных при составлении портрета, так и разницей характеристик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программ г</w:t>
      </w:r>
      <w:r>
        <w:rPr>
          <w:rFonts w:ascii="Times New Roman" w:eastAsia="Times-Roman" w:hAnsi="Times New Roman" w:cs="Times New Roman"/>
          <w:sz w:val="20"/>
          <w:szCs w:val="20"/>
        </w:rPr>
        <w:t>енерации фоторобота.</w:t>
      </w:r>
    </w:p>
    <w:p w:rsidR="00AD2B19" w:rsidRDefault="00E667E7" w:rsidP="0054083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206D88">
        <w:rPr>
          <w:rFonts w:ascii="Times New Roman" w:hAnsi="Times New Roman" w:cs="Times New Roman"/>
          <w:sz w:val="20"/>
          <w:szCs w:val="20"/>
        </w:rPr>
        <w:t>Такое “</w:t>
      </w:r>
      <w:proofErr w:type="spellStart"/>
      <w:r w:rsidRPr="00206D88"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 w:rsidRPr="00206D88">
        <w:rPr>
          <w:rFonts w:ascii="Times New Roman" w:hAnsi="Times New Roman" w:cs="Times New Roman"/>
          <w:sz w:val="20"/>
          <w:szCs w:val="20"/>
        </w:rPr>
        <w:t xml:space="preserve">” наблюдается практически в каждом способе механической сборки скетчей по отдельным частям. Внимательно рассмотрев различные сценарии генерации портретов, можно заметить, что при составлении фоторобота по показаниям свидетелей или по словесному портрету </w:t>
      </w:r>
      <w:proofErr w:type="spellStart"/>
      <w:r w:rsidRPr="00206D88"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 w:rsidRPr="00206D88">
        <w:rPr>
          <w:rFonts w:ascii="Times New Roman" w:hAnsi="Times New Roman" w:cs="Times New Roman"/>
          <w:sz w:val="20"/>
          <w:szCs w:val="20"/>
        </w:rPr>
        <w:t xml:space="preserve"> усиливается. Дело обстоит еще хуже, если </w:t>
      </w:r>
      <w:r w:rsidR="00CD2F14" w:rsidRPr="00206D88">
        <w:rPr>
          <w:rFonts w:ascii="Times New Roman" w:hAnsi="Times New Roman" w:cs="Times New Roman"/>
          <w:sz w:val="20"/>
          <w:szCs w:val="20"/>
        </w:rPr>
        <w:t>исходный словесный портрет составлен свидетелем по воспоминаниям через несколько дней после происшествия, ведь для неподготовленного человека, многие особенности и детали лица подозреваемого трудно длительное время удерживать в памяти.</w:t>
      </w:r>
    </w:p>
    <w:p w:rsidR="00AD2B19" w:rsidRDefault="00206D88" w:rsidP="0048562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В открытом доступе можно найти довольно обширные базы </w:t>
      </w:r>
      <w:r w:rsidR="00E7689E">
        <w:rPr>
          <w:rFonts w:ascii="Times New Roman" w:hAnsi="Times New Roman" w:cs="Times New Roman"/>
          <w:sz w:val="20"/>
          <w:szCs w:val="20"/>
        </w:rPr>
        <w:t>фотороботов</w:t>
      </w:r>
      <w:r>
        <w:rPr>
          <w:rFonts w:ascii="Times New Roman" w:hAnsi="Times New Roman" w:cs="Times New Roman"/>
          <w:sz w:val="20"/>
          <w:szCs w:val="20"/>
        </w:rPr>
        <w:t>, которые представляют со</w:t>
      </w:r>
      <w:r w:rsidR="00E7689E">
        <w:rPr>
          <w:rFonts w:ascii="Times New Roman" w:hAnsi="Times New Roman" w:cs="Times New Roman"/>
          <w:sz w:val="20"/>
          <w:szCs w:val="20"/>
        </w:rPr>
        <w:t>бой пару фото</w:t>
      </w:r>
      <w:r w:rsidR="00E7689E" w:rsidRPr="00E7689E">
        <w:rPr>
          <w:rFonts w:ascii="Times New Roman" w:hAnsi="Times New Roman" w:cs="Times New Roman"/>
          <w:sz w:val="20"/>
          <w:szCs w:val="20"/>
        </w:rPr>
        <w:t>/</w:t>
      </w:r>
      <w:r>
        <w:rPr>
          <w:rFonts w:ascii="Times New Roman" w:hAnsi="Times New Roman" w:cs="Times New Roman"/>
          <w:sz w:val="20"/>
          <w:szCs w:val="20"/>
        </w:rPr>
        <w:t xml:space="preserve">скетч. Например, такие известные базы как </w:t>
      </w:r>
      <w:r>
        <w:rPr>
          <w:rFonts w:ascii="Times New Roman" w:hAnsi="Times New Roman" w:cs="Times New Roman"/>
          <w:sz w:val="20"/>
          <w:szCs w:val="20"/>
          <w:lang w:val="en-US"/>
        </w:rPr>
        <w:t>CUHK</w:t>
      </w:r>
      <w:r w:rsidRPr="00206D8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  <w:lang w:val="en-US"/>
        </w:rPr>
        <w:t>FERET</w:t>
      </w:r>
      <w:r w:rsidRPr="00206D8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  <w:lang w:val="en-US"/>
        </w:rPr>
        <w:t>CUFS</w:t>
      </w:r>
      <w:r w:rsidR="0054083A" w:rsidRPr="00321F26">
        <w:rPr>
          <w:rFonts w:ascii="Times New Roman" w:hAnsi="Times New Roman" w:cs="Times New Roman"/>
          <w:sz w:val="20"/>
          <w:szCs w:val="20"/>
        </w:rPr>
        <w:t xml:space="preserve"> [18]</w:t>
      </w:r>
      <w:r w:rsidR="008A7FE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и другие хорошо подходят для целей введения в задачи исследования методов сравнения скетчей и фото и их взаимного распознавания. Эти базы обработаны низкочастотной фильтрацией, согласованы по антропометрическим параметрам. Такая предобработка практически недостижи</w:t>
      </w:r>
      <w:r w:rsidR="0054083A">
        <w:rPr>
          <w:rFonts w:ascii="Times New Roman" w:hAnsi="Times New Roman" w:cs="Times New Roman"/>
          <w:sz w:val="20"/>
          <w:szCs w:val="20"/>
        </w:rPr>
        <w:t xml:space="preserve">ма в реальных задачах, </w:t>
      </w:r>
      <w:r w:rsidR="008A7FEE">
        <w:rPr>
          <w:rFonts w:ascii="Times New Roman" w:hAnsi="Times New Roman" w:cs="Times New Roman"/>
          <w:sz w:val="20"/>
          <w:szCs w:val="20"/>
        </w:rPr>
        <w:t>например, в</w:t>
      </w:r>
      <w:r w:rsidR="0054083A">
        <w:rPr>
          <w:rFonts w:ascii="Times New Roman" w:hAnsi="Times New Roman" w:cs="Times New Roman"/>
          <w:sz w:val="20"/>
          <w:szCs w:val="20"/>
        </w:rPr>
        <w:t xml:space="preserve"> каком-либо </w:t>
      </w:r>
      <w:r>
        <w:rPr>
          <w:rFonts w:ascii="Times New Roman" w:hAnsi="Times New Roman" w:cs="Times New Roman"/>
          <w:sz w:val="20"/>
          <w:szCs w:val="20"/>
        </w:rPr>
        <w:t>криминаль</w:t>
      </w:r>
      <w:r w:rsidR="0054083A">
        <w:rPr>
          <w:rFonts w:ascii="Times New Roman" w:hAnsi="Times New Roman" w:cs="Times New Roman"/>
          <w:sz w:val="20"/>
          <w:szCs w:val="20"/>
        </w:rPr>
        <w:t>ном</w:t>
      </w:r>
      <w:r>
        <w:rPr>
          <w:rFonts w:ascii="Times New Roman" w:hAnsi="Times New Roman" w:cs="Times New Roman"/>
          <w:sz w:val="20"/>
          <w:szCs w:val="20"/>
        </w:rPr>
        <w:t xml:space="preserve"> собы</w:t>
      </w:r>
      <w:r w:rsidR="0054083A">
        <w:rPr>
          <w:rFonts w:ascii="Times New Roman" w:hAnsi="Times New Roman" w:cs="Times New Roman"/>
          <w:sz w:val="20"/>
          <w:szCs w:val="20"/>
        </w:rPr>
        <w:t xml:space="preserve">тии (где актуальна задача </w:t>
      </w:r>
      <w:proofErr w:type="gramStart"/>
      <w:r w:rsidR="008A7FEE">
        <w:rPr>
          <w:rFonts w:ascii="Times New Roman" w:hAnsi="Times New Roman" w:cs="Times New Roman"/>
          <w:sz w:val="20"/>
          <w:szCs w:val="20"/>
        </w:rPr>
        <w:t>поиска</w:t>
      </w:r>
      <w:proofErr w:type="gramEnd"/>
      <w:r w:rsidR="0054083A">
        <w:rPr>
          <w:rFonts w:ascii="Times New Roman" w:hAnsi="Times New Roman" w:cs="Times New Roman"/>
          <w:sz w:val="20"/>
          <w:szCs w:val="20"/>
        </w:rPr>
        <w:t xml:space="preserve"> подозреваемого по скетчу)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="0054083A">
        <w:rPr>
          <w:rFonts w:ascii="Times New Roman" w:hAnsi="Times New Roman" w:cs="Times New Roman"/>
          <w:sz w:val="20"/>
          <w:szCs w:val="20"/>
        </w:rPr>
        <w:t>так</w:t>
      </w:r>
      <w:r>
        <w:rPr>
          <w:rFonts w:ascii="Times New Roman" w:hAnsi="Times New Roman" w:cs="Times New Roman"/>
          <w:sz w:val="20"/>
          <w:szCs w:val="20"/>
        </w:rPr>
        <w:t xml:space="preserve"> как</w:t>
      </w:r>
      <w:r w:rsidR="0054083A">
        <w:rPr>
          <w:rFonts w:ascii="Times New Roman" w:hAnsi="Times New Roman" w:cs="Times New Roman"/>
          <w:sz w:val="20"/>
          <w:szCs w:val="20"/>
        </w:rPr>
        <w:t xml:space="preserve"> заранее не известно, как выглядит оригинальное фото подозреваемого.</w:t>
      </w:r>
    </w:p>
    <w:p w:rsidR="00AD2B19" w:rsidRDefault="00FB027C" w:rsidP="00AD2B1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 качестве </w:t>
      </w:r>
      <w:r w:rsidR="00C0554E">
        <w:rPr>
          <w:rFonts w:ascii="Times New Roman" w:hAnsi="Times New Roman" w:cs="Times New Roman"/>
          <w:sz w:val="20"/>
          <w:szCs w:val="20"/>
        </w:rPr>
        <w:t>примера можно привести рисунок 2</w:t>
      </w:r>
      <w:r>
        <w:rPr>
          <w:rFonts w:ascii="Times New Roman" w:hAnsi="Times New Roman" w:cs="Times New Roman"/>
          <w:sz w:val="20"/>
          <w:szCs w:val="20"/>
        </w:rPr>
        <w:t>, который демонстрирует пары фото</w:t>
      </w:r>
      <w:r w:rsidRPr="00FB027C">
        <w:rPr>
          <w:rFonts w:ascii="Times New Roman" w:hAnsi="Times New Roman" w:cs="Times New Roman"/>
          <w:sz w:val="20"/>
          <w:szCs w:val="20"/>
        </w:rPr>
        <w:t>/</w:t>
      </w:r>
      <w:r>
        <w:rPr>
          <w:rFonts w:ascii="Times New Roman" w:hAnsi="Times New Roman" w:cs="Times New Roman"/>
          <w:sz w:val="20"/>
          <w:szCs w:val="20"/>
        </w:rPr>
        <w:t>скетч (</w:t>
      </w:r>
      <w:r w:rsidR="008A7FEE">
        <w:rPr>
          <w:rFonts w:ascii="Times New Roman" w:hAnsi="Times New Roman" w:cs="Times New Roman"/>
          <w:sz w:val="20"/>
          <w:szCs w:val="20"/>
          <w:lang w:val="en-US"/>
        </w:rPr>
        <w:t>Forensic</w:t>
      </w:r>
      <w:r w:rsidR="008A7FEE" w:rsidRPr="008A7FEE">
        <w:rPr>
          <w:rFonts w:ascii="Times New Roman" w:hAnsi="Times New Roman" w:cs="Times New Roman"/>
          <w:sz w:val="20"/>
          <w:szCs w:val="20"/>
        </w:rPr>
        <w:t xml:space="preserve"> </w:t>
      </w:r>
      <w:r w:rsidR="008A7FEE">
        <w:rPr>
          <w:rFonts w:ascii="Times New Roman" w:hAnsi="Times New Roman" w:cs="Times New Roman"/>
          <w:sz w:val="20"/>
          <w:szCs w:val="20"/>
        </w:rPr>
        <w:t xml:space="preserve">и </w:t>
      </w:r>
      <w:r>
        <w:rPr>
          <w:rFonts w:ascii="Times New Roman" w:hAnsi="Times New Roman" w:cs="Times New Roman"/>
          <w:sz w:val="20"/>
          <w:szCs w:val="20"/>
          <w:lang w:val="en-US"/>
        </w:rPr>
        <w:t>Composite</w:t>
      </w:r>
      <w:r w:rsidR="008A7FE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Forensic</w:t>
      </w:r>
      <w:r w:rsidR="008A7FE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Sketch</w:t>
      </w:r>
      <w:r w:rsidR="008A7FEE">
        <w:rPr>
          <w:rFonts w:ascii="Times New Roman" w:hAnsi="Times New Roman" w:cs="Times New Roman"/>
          <w:sz w:val="20"/>
          <w:szCs w:val="20"/>
          <w:lang w:val="en-US"/>
        </w:rPr>
        <w:t>es</w:t>
      </w:r>
      <w:r w:rsidR="00C0554E">
        <w:rPr>
          <w:rFonts w:ascii="Times New Roman" w:hAnsi="Times New Roman" w:cs="Times New Roman"/>
          <w:sz w:val="20"/>
          <w:szCs w:val="20"/>
        </w:rPr>
        <w:t>). Отметим</w:t>
      </w:r>
      <w:r>
        <w:rPr>
          <w:rFonts w:ascii="Times New Roman" w:hAnsi="Times New Roman" w:cs="Times New Roman"/>
          <w:sz w:val="20"/>
          <w:szCs w:val="20"/>
        </w:rPr>
        <w:t xml:space="preserve">, что во всех парах </w:t>
      </w:r>
      <w:r w:rsidR="00C0554E">
        <w:rPr>
          <w:rFonts w:ascii="Times New Roman" w:hAnsi="Times New Roman" w:cs="Times New Roman"/>
          <w:sz w:val="20"/>
          <w:szCs w:val="20"/>
        </w:rPr>
        <w:t>наблюдается</w:t>
      </w:r>
      <w:r>
        <w:rPr>
          <w:rFonts w:ascii="Times New Roman" w:hAnsi="Times New Roman" w:cs="Times New Roman"/>
          <w:sz w:val="20"/>
          <w:szCs w:val="20"/>
        </w:rPr>
        <w:t xml:space="preserve"> различие размеров лица, положения примитивов, так же нарушена симметрия</w:t>
      </w:r>
      <w:r w:rsidR="00C0554E">
        <w:rPr>
          <w:rFonts w:ascii="Times New Roman" w:hAnsi="Times New Roman" w:cs="Times New Roman"/>
          <w:sz w:val="20"/>
          <w:szCs w:val="20"/>
        </w:rPr>
        <w:t xml:space="preserve"> областей лиц. Очевидно, что скетчи на рисунке 2</w:t>
      </w:r>
      <w:r>
        <w:rPr>
          <w:rFonts w:ascii="Times New Roman" w:hAnsi="Times New Roman" w:cs="Times New Roman"/>
          <w:sz w:val="20"/>
          <w:szCs w:val="20"/>
        </w:rPr>
        <w:t xml:space="preserve"> не сохранили такого высокого уровня подобия, как</w:t>
      </w:r>
      <w:r w:rsidR="00C0554E">
        <w:rPr>
          <w:rFonts w:ascii="Times New Roman" w:hAnsi="Times New Roman" w:cs="Times New Roman"/>
          <w:sz w:val="20"/>
          <w:szCs w:val="20"/>
        </w:rPr>
        <w:t xml:space="preserve">ой был на рисунке </w:t>
      </w:r>
      <w:r w:rsidR="008C3604">
        <w:rPr>
          <w:rFonts w:ascii="Times New Roman" w:hAnsi="Times New Roman" w:cs="Times New Roman"/>
          <w:sz w:val="20"/>
          <w:szCs w:val="20"/>
        </w:rPr>
        <w:t xml:space="preserve">1 </w:t>
      </w:r>
      <w:r w:rsidR="008C3604">
        <w:rPr>
          <w:rFonts w:ascii="Times New Roman" w:eastAsia="Times-Roman" w:hAnsi="Times New Roman" w:cs="Times New Roman"/>
          <w:sz w:val="20"/>
          <w:szCs w:val="20"/>
        </w:rPr>
        <w:t>в колонках</w:t>
      </w:r>
      <w:r w:rsidR="008C3604">
        <w:rPr>
          <w:rFonts w:ascii="Times New Roman" w:eastAsia="Times-Roman" w:hAnsi="Times New Roman" w:cs="Times New Roman"/>
          <w:sz w:val="20"/>
          <w:szCs w:val="20"/>
        </w:rPr>
        <w:t xml:space="preserve"> «а</w:t>
      </w:r>
      <w:r w:rsidR="008C3604" w:rsidRPr="00E667E7">
        <w:rPr>
          <w:rFonts w:ascii="Times New Roman" w:eastAsia="Times-Roman" w:hAnsi="Times New Roman" w:cs="Times New Roman"/>
          <w:sz w:val="20"/>
          <w:szCs w:val="20"/>
        </w:rPr>
        <w:t>»</w:t>
      </w:r>
      <w:r w:rsidR="008C3604">
        <w:rPr>
          <w:rFonts w:ascii="Times New Roman" w:eastAsia="Times-Roman" w:hAnsi="Times New Roman" w:cs="Times New Roman"/>
          <w:sz w:val="20"/>
          <w:szCs w:val="20"/>
        </w:rPr>
        <w:t xml:space="preserve"> и «г</w:t>
      </w:r>
      <w:r w:rsidR="008C3604" w:rsidRPr="00E667E7">
        <w:rPr>
          <w:rFonts w:ascii="Times New Roman" w:eastAsia="Times-Roman" w:hAnsi="Times New Roman" w:cs="Times New Roman"/>
          <w:sz w:val="20"/>
          <w:szCs w:val="20"/>
        </w:rPr>
        <w:t>»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7689E">
        <w:rPr>
          <w:rFonts w:ascii="Times New Roman" w:hAnsi="Times New Roman" w:cs="Times New Roman"/>
          <w:sz w:val="20"/>
          <w:szCs w:val="20"/>
        </w:rPr>
        <w:t>Работа</w:t>
      </w:r>
      <w:r>
        <w:rPr>
          <w:rFonts w:ascii="Times New Roman" w:hAnsi="Times New Roman" w:cs="Times New Roman"/>
          <w:sz w:val="20"/>
          <w:szCs w:val="20"/>
        </w:rPr>
        <w:t xml:space="preserve"> с такими скетчами в зад</w:t>
      </w:r>
      <w:r w:rsidR="00005EA0">
        <w:rPr>
          <w:rFonts w:ascii="Times New Roman" w:hAnsi="Times New Roman" w:cs="Times New Roman"/>
          <w:sz w:val="20"/>
          <w:szCs w:val="20"/>
        </w:rPr>
        <w:t xml:space="preserve">ачах сравнения с </w:t>
      </w:r>
      <w:proofErr w:type="spellStart"/>
      <w:r w:rsidR="00005EA0">
        <w:rPr>
          <w:rFonts w:ascii="Times New Roman" w:hAnsi="Times New Roman" w:cs="Times New Roman"/>
          <w:sz w:val="20"/>
          <w:szCs w:val="20"/>
        </w:rPr>
        <w:t>фотооригиналом</w:t>
      </w:r>
      <w:proofErr w:type="spellEnd"/>
      <w:r w:rsidR="00005EA0">
        <w:rPr>
          <w:rFonts w:ascii="Times New Roman" w:hAnsi="Times New Roman" w:cs="Times New Roman"/>
          <w:sz w:val="20"/>
          <w:szCs w:val="20"/>
        </w:rPr>
        <w:t xml:space="preserve"> будет затруднительна. </w:t>
      </w:r>
    </w:p>
    <w:p w:rsidR="00AD2B19" w:rsidRPr="0054083A" w:rsidRDefault="00005EA0" w:rsidP="002D1CA8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sz w:val="20"/>
          <w:szCs w:val="20"/>
        </w:rPr>
        <w:t xml:space="preserve">Для </w:t>
      </w:r>
      <w:r w:rsidR="00E7689E">
        <w:rPr>
          <w:rFonts w:ascii="Times New Roman" w:hAnsi="Times New Roman" w:cs="Times New Roman"/>
          <w:sz w:val="20"/>
          <w:szCs w:val="20"/>
        </w:rPr>
        <w:t xml:space="preserve">использования </w:t>
      </w:r>
      <w:r>
        <w:rPr>
          <w:rFonts w:ascii="Times New Roman" w:hAnsi="Times New Roman" w:cs="Times New Roman"/>
          <w:sz w:val="20"/>
          <w:szCs w:val="20"/>
        </w:rPr>
        <w:t>т</w:t>
      </w:r>
      <w:r w:rsidR="00E7689E">
        <w:rPr>
          <w:rFonts w:ascii="Times New Roman" w:hAnsi="Times New Roman" w:cs="Times New Roman"/>
          <w:sz w:val="20"/>
          <w:szCs w:val="20"/>
        </w:rPr>
        <w:t>аких</w:t>
      </w:r>
      <w:r>
        <w:rPr>
          <w:rFonts w:ascii="Times New Roman" w:hAnsi="Times New Roman" w:cs="Times New Roman"/>
          <w:sz w:val="20"/>
          <w:szCs w:val="20"/>
        </w:rPr>
        <w:t xml:space="preserve"> ске</w:t>
      </w:r>
      <w:r w:rsidR="00E7689E">
        <w:rPr>
          <w:rFonts w:ascii="Times New Roman" w:hAnsi="Times New Roman" w:cs="Times New Roman"/>
          <w:sz w:val="20"/>
          <w:szCs w:val="20"/>
        </w:rPr>
        <w:t>тчей</w:t>
      </w:r>
      <w:r>
        <w:rPr>
          <w:rFonts w:ascii="Times New Roman" w:hAnsi="Times New Roman" w:cs="Times New Roman"/>
          <w:sz w:val="20"/>
          <w:szCs w:val="20"/>
        </w:rPr>
        <w:t xml:space="preserve"> необходим иной подход, который бы позволил сгладить возникающее </w:t>
      </w:r>
      <w:proofErr w:type="spellStart"/>
      <w:r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и акцентировать внимание на главных особенностях лица. Подобным образом реализованы системы </w:t>
      </w:r>
      <w:r w:rsidRPr="00DB126E">
        <w:rPr>
          <w:rFonts w:ascii="Times New Roman" w:hAnsi="Times New Roman" w:cs="Times New Roman"/>
          <w:sz w:val="20"/>
          <w:szCs w:val="20"/>
        </w:rPr>
        <w:t>“</w:t>
      </w:r>
      <w:r>
        <w:rPr>
          <w:rFonts w:ascii="Times New Roman" w:hAnsi="Times New Roman" w:cs="Times New Roman"/>
          <w:sz w:val="20"/>
          <w:szCs w:val="20"/>
          <w:lang w:val="en-US"/>
        </w:rPr>
        <w:t>EFIT</w:t>
      </w:r>
      <w:r w:rsidRPr="00DB126E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V</w:t>
      </w:r>
      <w:r w:rsidRPr="00DB126E">
        <w:rPr>
          <w:rFonts w:ascii="Times New Roman" w:hAnsi="Times New Roman" w:cs="Times New Roman"/>
          <w:sz w:val="20"/>
          <w:szCs w:val="20"/>
        </w:rPr>
        <w:t xml:space="preserve">” </w:t>
      </w:r>
      <w:r>
        <w:rPr>
          <w:rFonts w:ascii="Times New Roman" w:hAnsi="Times New Roman" w:cs="Times New Roman"/>
          <w:sz w:val="20"/>
          <w:szCs w:val="20"/>
        </w:rPr>
        <w:t xml:space="preserve">и </w:t>
      </w:r>
      <w:r w:rsidRPr="00DB126E">
        <w:rPr>
          <w:rFonts w:ascii="Times New Roman" w:hAnsi="Times New Roman" w:cs="Times New Roman"/>
          <w:sz w:val="20"/>
          <w:szCs w:val="20"/>
        </w:rPr>
        <w:t>“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EvoFIT</w:t>
      </w:r>
      <w:proofErr w:type="spellEnd"/>
      <w:r w:rsidRPr="00DB126E">
        <w:rPr>
          <w:rFonts w:ascii="Times New Roman" w:hAnsi="Times New Roman" w:cs="Times New Roman"/>
          <w:sz w:val="20"/>
          <w:szCs w:val="20"/>
        </w:rPr>
        <w:t>”</w:t>
      </w:r>
      <w:r>
        <w:rPr>
          <w:rFonts w:ascii="Times New Roman" w:hAnsi="Times New Roman" w:cs="Times New Roman"/>
          <w:sz w:val="20"/>
          <w:szCs w:val="20"/>
        </w:rPr>
        <w:t>.</w:t>
      </w:r>
      <w:r w:rsidR="00DB126E">
        <w:rPr>
          <w:rFonts w:ascii="Times New Roman" w:hAnsi="Times New Roman" w:cs="Times New Roman"/>
          <w:sz w:val="20"/>
          <w:szCs w:val="20"/>
        </w:rPr>
        <w:t xml:space="preserve"> В этих системах каждый исходный скетч модифицируется некоторое количество раз для получения набора отличных друг от друга изображений. Изменяется в первую очередь геометрия области лица. Этот процесс имитирует получение скетчей от группы свидетелей, т.е. создается популяция из </w:t>
      </w:r>
      <w:r w:rsidR="00DB126E">
        <w:rPr>
          <w:rFonts w:ascii="Times New Roman" w:hAnsi="Times New Roman" w:cs="Times New Roman"/>
          <w:sz w:val="20"/>
          <w:szCs w:val="20"/>
          <w:lang w:val="en-US"/>
        </w:rPr>
        <w:t>N</w:t>
      </w:r>
      <w:r w:rsidR="008C3604" w:rsidRPr="008C3604">
        <w:rPr>
          <w:rFonts w:ascii="Times New Roman" w:hAnsi="Times New Roman" w:cs="Times New Roman"/>
          <w:sz w:val="20"/>
          <w:szCs w:val="20"/>
        </w:rPr>
        <w:t xml:space="preserve"> </w:t>
      </w:r>
      <w:r w:rsidR="00DB126E">
        <w:rPr>
          <w:rFonts w:ascii="Times New Roman" w:hAnsi="Times New Roman" w:cs="Times New Roman"/>
          <w:sz w:val="20"/>
          <w:szCs w:val="20"/>
        </w:rPr>
        <w:t xml:space="preserve">различных скетчей после так называемого </w:t>
      </w:r>
      <w:r w:rsidR="00DB126E" w:rsidRPr="00DB126E">
        <w:rPr>
          <w:rFonts w:ascii="Times New Roman" w:hAnsi="Times New Roman" w:cs="Times New Roman"/>
          <w:sz w:val="20"/>
          <w:szCs w:val="20"/>
        </w:rPr>
        <w:t>“</w:t>
      </w:r>
      <w:r w:rsidR="00DB126E">
        <w:rPr>
          <w:rFonts w:ascii="Times New Roman" w:hAnsi="Times New Roman" w:cs="Times New Roman"/>
          <w:sz w:val="20"/>
          <w:szCs w:val="20"/>
        </w:rPr>
        <w:t>опроса</w:t>
      </w:r>
      <w:r w:rsidR="00DB126E" w:rsidRPr="00DB126E">
        <w:rPr>
          <w:rFonts w:ascii="Times New Roman" w:hAnsi="Times New Roman" w:cs="Times New Roman"/>
          <w:sz w:val="20"/>
          <w:szCs w:val="20"/>
        </w:rPr>
        <w:t>”</w:t>
      </w:r>
      <w:r w:rsidR="008C3604" w:rsidRPr="008C3604">
        <w:rPr>
          <w:rFonts w:ascii="Times New Roman" w:hAnsi="Times New Roman" w:cs="Times New Roman"/>
          <w:sz w:val="20"/>
          <w:szCs w:val="20"/>
        </w:rPr>
        <w:t xml:space="preserve"> </w:t>
      </w:r>
      <w:r w:rsidR="00DB126E">
        <w:rPr>
          <w:rFonts w:ascii="Times New Roman" w:hAnsi="Times New Roman" w:cs="Times New Roman"/>
          <w:sz w:val="20"/>
          <w:szCs w:val="20"/>
          <w:lang w:val="en-US"/>
        </w:rPr>
        <w:t>N</w:t>
      </w:r>
      <w:r w:rsidR="008C3604" w:rsidRPr="008C3604">
        <w:rPr>
          <w:rFonts w:ascii="Times New Roman" w:hAnsi="Times New Roman" w:cs="Times New Roman"/>
          <w:sz w:val="20"/>
          <w:szCs w:val="20"/>
        </w:rPr>
        <w:t xml:space="preserve"> </w:t>
      </w:r>
      <w:r w:rsidR="00DB126E">
        <w:rPr>
          <w:rFonts w:ascii="Times New Roman" w:hAnsi="Times New Roman" w:cs="Times New Roman"/>
          <w:sz w:val="20"/>
          <w:szCs w:val="20"/>
        </w:rPr>
        <w:t xml:space="preserve">свидетелей. </w:t>
      </w:r>
      <w:r w:rsidR="002D1CA8">
        <w:rPr>
          <w:rFonts w:ascii="Times New Roman" w:hAnsi="Times New Roman" w:cs="Times New Roman"/>
          <w:sz w:val="20"/>
          <w:szCs w:val="20"/>
        </w:rPr>
        <w:t>Далее решается задача сравнения скетчей с оригиналом. В качестве оригинала может выступать некий набор ключевых признаков, либо выполняться сравнение со средним скетчем из всей популяции, а так же возможен мажоритарный механизм сравнения и другие.</w:t>
      </w:r>
    </w:p>
    <w:p w:rsidR="00AD2B19" w:rsidRPr="0054083A" w:rsidRDefault="00AD2B19" w:rsidP="00AD2B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AD2B19" w:rsidRPr="00C512AD" w:rsidRDefault="00AD2B19" w:rsidP="00C512A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highlight w:val="cyan"/>
        </w:rPr>
      </w:pPr>
    </w:p>
    <w:p w:rsidR="00C512AD" w:rsidRPr="008856D0" w:rsidRDefault="00800F71" w:rsidP="008856D0">
      <w:pPr>
        <w:spacing w:after="0" w:line="240" w:lineRule="auto"/>
        <w:jc w:val="center"/>
        <w:rPr>
          <w:rFonts w:ascii="Arial" w:hAnsi="Arial" w:cs="Arial"/>
          <w:color w:val="FF0000"/>
          <w:sz w:val="18"/>
          <w:szCs w:val="18"/>
        </w:rPr>
      </w:pPr>
      <w:r w:rsidRPr="00800F71">
        <w:rPr>
          <w:rFonts w:ascii="Arial" w:hAnsi="Arial" w:cs="Arial"/>
          <w:noProof/>
          <w:color w:val="FF0000"/>
          <w:sz w:val="18"/>
          <w:szCs w:val="18"/>
        </w:rPr>
        <w:lastRenderedPageBreak/>
        <w:drawing>
          <wp:inline distT="0" distB="0" distL="0" distR="0" wp14:anchorId="59863ADE" wp14:editId="0D8D3D9A">
            <wp:extent cx="957410" cy="3034993"/>
            <wp:effectExtent l="0" t="0" r="0" b="0"/>
            <wp:docPr id="15" name="Рисунок 15" descr="C:\Users\Steve Ray\Desktop\forensic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Steve Ray\Desktop\forensic22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263" cy="3069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0F71"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7E810672" wp14:editId="36E14AE3">
            <wp:extent cx="1092860" cy="3036446"/>
            <wp:effectExtent l="0" t="0" r="0" b="0"/>
            <wp:docPr id="16" name="Рисунок 16" descr="C:\Users\Steve Ray\Desktop\composite forensic 4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Steve Ray\Desktop\composite forensic 444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399" cy="309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7C02A986" wp14:editId="0D2E6954">
            <wp:extent cx="972688" cy="3038708"/>
            <wp:effectExtent l="0" t="0" r="0" b="0"/>
            <wp:docPr id="17" name="Рисунок 17" descr="C:\Users\Steve Ray\Desktop\composite forensic 44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Steve Ray\Desktop\composite forensic 4445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929" cy="3080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488B6181" wp14:editId="26286F3A">
            <wp:extent cx="1071699" cy="3038265"/>
            <wp:effectExtent l="0" t="0" r="0" b="0"/>
            <wp:docPr id="19" name="Рисунок 19" descr="C:\Users\Steve Ray\Desktop\composite forensic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Steve Ray\Desktop\composite forensic 5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573" cy="3063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4BE8F155" wp14:editId="427F2451">
            <wp:extent cx="1226741" cy="3039110"/>
            <wp:effectExtent l="0" t="0" r="0" b="0"/>
            <wp:docPr id="21" name="Рисунок 21" descr="C:\Users\Steve Ray\Desktop\composite forensic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Steve Ray\Desktop\composite forensic 6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868" cy="3064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B19" w:rsidRPr="00C0554E" w:rsidRDefault="00485628" w:rsidP="004C054D">
      <w:pPr>
        <w:spacing w:after="0" w:line="240" w:lineRule="auto"/>
        <w:jc w:val="center"/>
        <w:rPr>
          <w:rFonts w:ascii="Arial" w:hAnsi="Arial" w:cs="Arial"/>
          <w:color w:val="0070C0"/>
          <w:sz w:val="18"/>
          <w:szCs w:val="18"/>
        </w:rPr>
      </w:pPr>
      <w:r w:rsidRPr="00C0554E">
        <w:rPr>
          <w:rFonts w:ascii="Arial" w:hAnsi="Arial" w:cs="Arial"/>
          <w:sz w:val="18"/>
          <w:szCs w:val="18"/>
        </w:rPr>
        <w:t>Рис. 2</w:t>
      </w:r>
      <w:r w:rsidR="00AD2B19" w:rsidRPr="00C0554E">
        <w:rPr>
          <w:rFonts w:ascii="Arial" w:hAnsi="Arial" w:cs="Arial"/>
          <w:sz w:val="18"/>
          <w:szCs w:val="18"/>
        </w:rPr>
        <w:t xml:space="preserve">. </w:t>
      </w:r>
      <w:r w:rsidR="00C0554E" w:rsidRPr="00C0554E">
        <w:t xml:space="preserve">Верхний ряд – </w:t>
      </w:r>
      <w:r w:rsidR="00C0554E" w:rsidRPr="00C0554E">
        <w:rPr>
          <w:rFonts w:ascii="Arial" w:hAnsi="Arial" w:cs="Arial"/>
          <w:sz w:val="18"/>
          <w:szCs w:val="18"/>
        </w:rPr>
        <w:t>ф</w:t>
      </w:r>
      <w:r w:rsidR="00AD2B19" w:rsidRPr="00C0554E">
        <w:rPr>
          <w:rFonts w:ascii="Arial" w:hAnsi="Arial" w:cs="Arial"/>
          <w:sz w:val="18"/>
          <w:szCs w:val="18"/>
        </w:rPr>
        <w:t>отографии</w:t>
      </w:r>
      <w:r w:rsidR="00C0554E" w:rsidRPr="00C0554E">
        <w:rPr>
          <w:rFonts w:ascii="Arial" w:hAnsi="Arial" w:cs="Arial"/>
          <w:color w:val="0070C0"/>
          <w:sz w:val="18"/>
          <w:szCs w:val="18"/>
        </w:rPr>
        <w:t>,</w:t>
      </w:r>
      <w:r w:rsidR="00C0554E" w:rsidRPr="00C0554E">
        <w:rPr>
          <w:rFonts w:ascii="Arial" w:hAnsi="Arial" w:cs="Arial"/>
          <w:sz w:val="18"/>
          <w:szCs w:val="18"/>
        </w:rPr>
        <w:t xml:space="preserve"> нижний ряд – с</w:t>
      </w:r>
      <w:r w:rsidR="00AD2B19" w:rsidRPr="00C0554E">
        <w:rPr>
          <w:rFonts w:ascii="Arial" w:hAnsi="Arial" w:cs="Arial"/>
          <w:sz w:val="18"/>
          <w:szCs w:val="18"/>
        </w:rPr>
        <w:t>оответствующие им с</w:t>
      </w:r>
      <w:r w:rsidR="00800F71">
        <w:rPr>
          <w:rFonts w:ascii="Arial" w:hAnsi="Arial" w:cs="Arial"/>
          <w:sz w:val="18"/>
          <w:szCs w:val="18"/>
        </w:rPr>
        <w:t>кетчи, составленные по описанию</w:t>
      </w:r>
      <w:r w:rsidR="00AD2B19" w:rsidRPr="00C0554E">
        <w:rPr>
          <w:rFonts w:ascii="Arial" w:hAnsi="Arial" w:cs="Arial"/>
          <w:sz w:val="18"/>
          <w:szCs w:val="18"/>
        </w:rPr>
        <w:t xml:space="preserve"> свидетелей</w:t>
      </w:r>
      <w:r w:rsidR="00800F71">
        <w:rPr>
          <w:rFonts w:ascii="Arial" w:hAnsi="Arial" w:cs="Arial"/>
          <w:sz w:val="18"/>
          <w:szCs w:val="18"/>
        </w:rPr>
        <w:t xml:space="preserve"> </w:t>
      </w:r>
      <w:r w:rsidR="00AD2B19" w:rsidRPr="00C0554E">
        <w:rPr>
          <w:rFonts w:ascii="Arial" w:hAnsi="Arial" w:cs="Arial"/>
          <w:sz w:val="18"/>
          <w:szCs w:val="18"/>
        </w:rPr>
        <w:t>(</w:t>
      </w:r>
      <w:r w:rsidR="00AD2B19" w:rsidRPr="00A046ED">
        <w:rPr>
          <w:rFonts w:ascii="Arial" w:hAnsi="Arial" w:cs="Arial"/>
          <w:color w:val="FF0000"/>
          <w:sz w:val="18"/>
          <w:szCs w:val="18"/>
        </w:rPr>
        <w:t xml:space="preserve">данные с </w:t>
      </w:r>
      <w:proofErr w:type="gramStart"/>
      <w:r w:rsidR="00AD2B19" w:rsidRPr="00A046ED">
        <w:rPr>
          <w:rFonts w:ascii="Arial" w:hAnsi="Arial" w:cs="Arial"/>
          <w:color w:val="FF0000"/>
          <w:sz w:val="18"/>
          <w:szCs w:val="18"/>
        </w:rPr>
        <w:t>сайта</w:t>
      </w:r>
      <w:r w:rsidR="00800F71" w:rsidRPr="00A046ED">
        <w:rPr>
          <w:rFonts w:ascii="Arial" w:hAnsi="Arial" w:cs="Arial"/>
          <w:color w:val="FF0000"/>
          <w:sz w:val="18"/>
          <w:szCs w:val="18"/>
          <w:lang w:val="pl-PL"/>
        </w:rPr>
        <w:t xml:space="preserve"> </w:t>
      </w:r>
      <w:r w:rsidR="00AD2B19" w:rsidRPr="00C0554E">
        <w:rPr>
          <w:rFonts w:ascii="Arial" w:hAnsi="Arial" w:cs="Arial"/>
          <w:sz w:val="18"/>
          <w:szCs w:val="18"/>
        </w:rPr>
        <w:t>)</w:t>
      </w:r>
      <w:proofErr w:type="gramEnd"/>
    </w:p>
    <w:p w:rsidR="004C054D" w:rsidRDefault="004C054D" w:rsidP="004C054D">
      <w:pPr>
        <w:spacing w:after="0" w:line="240" w:lineRule="auto"/>
        <w:jc w:val="center"/>
        <w:rPr>
          <w:rFonts w:ascii="Arial" w:hAnsi="Arial" w:cs="Arial"/>
          <w:sz w:val="18"/>
          <w:szCs w:val="18"/>
          <w:highlight w:val="cyan"/>
        </w:rPr>
      </w:pPr>
    </w:p>
    <w:p w:rsidR="00AD2B19" w:rsidRPr="0054083A" w:rsidRDefault="004C054D" w:rsidP="00427C9D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  <w:r>
        <w:rPr>
          <w:rFonts w:ascii="Times New Roman" w:eastAsia="Times-Roman" w:hAnsi="Times New Roman" w:cs="Times New Roman"/>
          <w:sz w:val="20"/>
          <w:szCs w:val="20"/>
        </w:rPr>
        <w:t>Рассмотренные выше</w:t>
      </w:r>
      <w:r w:rsidRPr="004C054D">
        <w:rPr>
          <w:rFonts w:ascii="Times New Roman" w:eastAsia="Times-Roman" w:hAnsi="Times New Roman" w:cs="Times New Roman"/>
          <w:sz w:val="20"/>
          <w:szCs w:val="20"/>
        </w:rPr>
        <w:t xml:space="preserve"> факты </w:t>
      </w:r>
      <w:r>
        <w:rPr>
          <w:rFonts w:ascii="Times New Roman" w:eastAsia="Times-Roman" w:hAnsi="Times New Roman" w:cs="Times New Roman"/>
          <w:sz w:val="20"/>
          <w:szCs w:val="20"/>
        </w:rPr>
        <w:t>стали основанием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 для создания</w:t>
      </w:r>
      <w:r w:rsidRPr="004C054D">
        <w:rPr>
          <w:rFonts w:ascii="Times New Roman" w:eastAsia="Times-Roman" w:hAnsi="Times New Roman" w:cs="Times New Roman"/>
          <w:sz w:val="20"/>
          <w:szCs w:val="20"/>
        </w:rPr>
        <w:t xml:space="preserve"> предложенных в работах [22, 23] подхо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дов по генерации новой популяции скетчей по исходному фотороботу. Способ получения популяций реализован достаточно просто, в этом можно убедиться, взглянув на результаты экспериментов на примере баз </w:t>
      </w:r>
      <w:r w:rsidR="00BB369B">
        <w:rPr>
          <w:rFonts w:ascii="Times New Roman" w:eastAsia="Times-Roman" w:hAnsi="Times New Roman" w:cs="Times New Roman"/>
          <w:sz w:val="20"/>
          <w:szCs w:val="20"/>
          <w:lang w:val="en-US"/>
        </w:rPr>
        <w:t>CUFS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и </w:t>
      </w:r>
      <w:r w:rsidR="00BB369B">
        <w:rPr>
          <w:rFonts w:ascii="Times New Roman" w:eastAsia="Times-Roman" w:hAnsi="Times New Roman" w:cs="Times New Roman"/>
          <w:sz w:val="20"/>
          <w:szCs w:val="20"/>
          <w:lang w:val="en-US"/>
        </w:rPr>
        <w:t>CUFSF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, которые представлены в работах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[</w:t>
      </w:r>
      <w:r w:rsidR="00BB369B">
        <w:rPr>
          <w:rFonts w:ascii="Times New Roman" w:eastAsia="Times-Roman" w:hAnsi="Times New Roman" w:cs="Times New Roman"/>
          <w:sz w:val="20"/>
          <w:szCs w:val="20"/>
        </w:rPr>
        <w:t>24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 xml:space="preserve">, 25]. 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Похожие результаты могут быть получены на основе подходов для генерации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“</w:t>
      </w:r>
      <w:r w:rsidR="00BB369B">
        <w:rPr>
          <w:rFonts w:ascii="Times New Roman" w:eastAsia="Times-Roman" w:hAnsi="Times New Roman" w:cs="Times New Roman"/>
          <w:sz w:val="20"/>
          <w:szCs w:val="20"/>
        </w:rPr>
        <w:t>популяции карикатур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”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, что описаны в работе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 xml:space="preserve">[26]. 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Тем не менее, подход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[26]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 сильно проигрывает подходам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[24, 25]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 по сложности алгоритмов генерации популяции.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 В основе решения </w:t>
      </w:r>
      <w:r w:rsidR="00427C9D" w:rsidRPr="00427C9D">
        <w:rPr>
          <w:rFonts w:ascii="Times New Roman" w:eastAsia="Times-Roman" w:hAnsi="Times New Roman" w:cs="Times New Roman"/>
          <w:sz w:val="20"/>
          <w:szCs w:val="20"/>
        </w:rPr>
        <w:t xml:space="preserve">[26] </w:t>
      </w:r>
      <w:r w:rsidR="00427C9D">
        <w:rPr>
          <w:rFonts w:ascii="Times New Roman" w:eastAsia="Times-Roman" w:hAnsi="Times New Roman" w:cs="Times New Roman"/>
          <w:sz w:val="20"/>
          <w:szCs w:val="20"/>
        </w:rPr>
        <w:t>лежат точные модели форм (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ASM</w:t>
      </w:r>
      <w:r w:rsidR="00427C9D">
        <w:rPr>
          <w:rFonts w:ascii="Times New Roman" w:eastAsia="Times-Roman" w:hAnsi="Times New Roman" w:cs="Times New Roman"/>
          <w:sz w:val="20"/>
          <w:szCs w:val="20"/>
        </w:rPr>
        <w:t>)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27C9D">
        <w:rPr>
          <w:rFonts w:ascii="Times New Roman" w:eastAsia="Times-Roman" w:hAnsi="Times New Roman" w:cs="Times New Roman"/>
          <w:sz w:val="20"/>
          <w:szCs w:val="20"/>
        </w:rPr>
        <w:t>и модели внешнего вида (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AAM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) лиц, линейное преобразование между двумя изображениями (на основе 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PCA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и 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KLT</w:t>
      </w:r>
      <w:r w:rsidR="00427C9D">
        <w:rPr>
          <w:rFonts w:ascii="Times New Roman" w:eastAsia="Times-Roman" w:hAnsi="Times New Roman" w:cs="Times New Roman"/>
          <w:sz w:val="20"/>
          <w:szCs w:val="20"/>
        </w:rPr>
        <w:t>)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и вариации компоновки примитивов лиц. </w:t>
      </w:r>
      <w:r w:rsidR="00550C34">
        <w:rPr>
          <w:rFonts w:ascii="Times New Roman" w:eastAsia="Times-Roman" w:hAnsi="Times New Roman" w:cs="Times New Roman"/>
          <w:sz w:val="20"/>
          <w:szCs w:val="20"/>
        </w:rPr>
        <w:t>Как следствие, особенностью</w:t>
      </w:r>
      <w:r w:rsidR="004718A2">
        <w:rPr>
          <w:rFonts w:ascii="Times New Roman" w:eastAsia="Times-Roman" w:hAnsi="Times New Roman" w:cs="Times New Roman"/>
          <w:sz w:val="20"/>
          <w:szCs w:val="20"/>
        </w:rPr>
        <w:t xml:space="preserve"> подхода </w:t>
      </w:r>
      <w:r w:rsidR="004718A2" w:rsidRPr="004718A2">
        <w:rPr>
          <w:rFonts w:ascii="Times New Roman" w:eastAsia="Times-Roman" w:hAnsi="Times New Roman" w:cs="Times New Roman"/>
          <w:sz w:val="20"/>
          <w:szCs w:val="20"/>
        </w:rPr>
        <w:t xml:space="preserve">[26] </w:t>
      </w:r>
      <w:r w:rsidR="004718A2">
        <w:rPr>
          <w:rFonts w:ascii="Times New Roman" w:eastAsia="Times-Roman" w:hAnsi="Times New Roman" w:cs="Times New Roman"/>
          <w:sz w:val="20"/>
          <w:szCs w:val="20"/>
        </w:rPr>
        <w:t xml:space="preserve">является высокая точность моделей внешнего вида, которая не важна в задаче генерации популяции скетчей, т.к. мы не знаем фотопортрета к которому относится скетч. </w:t>
      </w:r>
    </w:p>
    <w:p w:rsidR="00FB43FA" w:rsidRDefault="00A0505A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4930D5">
        <w:rPr>
          <w:rFonts w:ascii="Times New Roman" w:eastAsia="Times-Roman" w:hAnsi="Times New Roman" w:cs="Times New Roman"/>
          <w:sz w:val="20"/>
          <w:szCs w:val="20"/>
        </w:rPr>
        <w:t xml:space="preserve">Получаемые с помощью эволюционного подхода изображения лиц могут решать ряд других проблем и задач. 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Сегодня все большую популярность набирают 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биометрические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си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стемы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защиты информации. Такие системы широко используются в 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электронной коммерции, при раскрытии и предотвращении преступлений, судебной экспертизе, пограничном контроле и других областях.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Но они уязвимы к атакам на различных стадиях обработки информации. </w:t>
      </w:r>
      <w:r w:rsidR="004930D5" w:rsidRPr="004930D5">
        <w:rPr>
          <w:rFonts w:ascii="Times New Roman" w:eastAsia="Times-Roman" w:hAnsi="Times New Roman" w:cs="Times New Roman"/>
          <w:sz w:val="20"/>
          <w:szCs w:val="20"/>
        </w:rPr>
        <w:t>О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снов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ную 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угрозу представляют </w:t>
      </w:r>
      <w:proofErr w:type="spellStart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-атаки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(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англ. </w:t>
      </w:r>
      <w:proofErr w:type="spellStart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spoofing</w:t>
      </w:r>
      <w:proofErr w:type="spellEnd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 — подмена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)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 на сенсорном уровне, когда происходит считывание информации. </w:t>
      </w:r>
      <w:proofErr w:type="spellStart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— это обман биометрических систем путем предоставления биометрическому сенсору копий, муляжей, фотографий, отрезанных пальцев, заранее записанных звуков и т. п.</w:t>
      </w:r>
      <w:r w:rsidR="00E219F8" w:rsidRPr="00920982">
        <w:rPr>
          <w:rFonts w:ascii="Times New Roman" w:eastAsia="Times-Roman" w:hAnsi="Times New Roman" w:cs="Times New Roman"/>
          <w:sz w:val="20"/>
          <w:szCs w:val="20"/>
          <w:highlight w:val="red"/>
        </w:rPr>
        <w:t>[30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].  Цель </w:t>
      </w:r>
      <w:proofErr w:type="spellStart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при </w:t>
      </w:r>
      <w:r w:rsidR="004930D5" w:rsidRPr="004930D5">
        <w:rPr>
          <w:rFonts w:ascii="Times New Roman" w:eastAsia="Times-Roman" w:hAnsi="Times New Roman" w:cs="Times New Roman"/>
          <w:sz w:val="20"/>
          <w:szCs w:val="20"/>
        </w:rPr>
        <w:t>аутентификации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— представление незаконного пользователя в системе как законного, а при идентификации — добиться </w:t>
      </w:r>
      <w:proofErr w:type="spellStart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необнаружения</w:t>
      </w:r>
      <w:proofErr w:type="spellEnd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индивидуума, содержащегося</w:t>
      </w:r>
      <w:r w:rsidR="004930D5">
        <w:rPr>
          <w:rFonts w:ascii="Times New Roman" w:eastAsia="Times-Roman" w:hAnsi="Times New Roman" w:cs="Times New Roman"/>
          <w:sz w:val="20"/>
          <w:szCs w:val="20"/>
        </w:rPr>
        <w:t xml:space="preserve"> в базе данных</w:t>
      </w:r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. Рассматривая </w:t>
      </w:r>
      <w:proofErr w:type="spellStart"/>
      <w:r w:rsidR="00B942DF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 лиц, можно выделить 3 проблемы</w:t>
      </w:r>
      <w:r w:rsidR="00B942DF" w:rsidRPr="00B942DF">
        <w:rPr>
          <w:rFonts w:ascii="Times New Roman" w:eastAsia="Times-Roman" w:hAnsi="Times New Roman" w:cs="Times New Roman"/>
          <w:sz w:val="20"/>
          <w:szCs w:val="20"/>
        </w:rPr>
        <w:t xml:space="preserve">: </w:t>
      </w:r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генерация, </w:t>
      </w:r>
      <w:proofErr w:type="spellStart"/>
      <w:r w:rsidR="00B942DF">
        <w:rPr>
          <w:rFonts w:ascii="Times New Roman" w:eastAsia="Times-Roman" w:hAnsi="Times New Roman" w:cs="Times New Roman"/>
          <w:sz w:val="20"/>
          <w:szCs w:val="20"/>
        </w:rPr>
        <w:t>детекция</w:t>
      </w:r>
      <w:proofErr w:type="spellEnd"/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="00D708C0">
        <w:rPr>
          <w:rFonts w:ascii="Times New Roman" w:eastAsia="Times-Roman" w:hAnsi="Times New Roman" w:cs="Times New Roman"/>
          <w:sz w:val="20"/>
          <w:szCs w:val="20"/>
        </w:rPr>
        <w:t>анти</w:t>
      </w:r>
      <w:r w:rsidR="00B942DF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. </w:t>
      </w:r>
    </w:p>
    <w:p w:rsidR="00FB43FA" w:rsidRPr="00550C34" w:rsidRDefault="00B942DF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Генерация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 лица подразумевает методику по созданию поддельного изображения, с помощью которого предполагается обход  биометрической системы защиты. Первые статьи, посвященные успешным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-атакам, появились в начале 1990-х гг. За это время </w:t>
      </w:r>
      <w:r w:rsidR="00D708C0">
        <w:rPr>
          <w:rFonts w:ascii="Times New Roman" w:eastAsia="Times-Roman" w:hAnsi="Times New Roman" w:cs="Times New Roman"/>
          <w:sz w:val="20"/>
          <w:szCs w:val="20"/>
        </w:rPr>
        <w:t xml:space="preserve">были выявлены различные способы обхода защиты, наиболее интересные из них демонстрирует </w:t>
      </w:r>
      <w:r w:rsidR="00550C34" w:rsidRPr="00A046ED">
        <w:rPr>
          <w:rFonts w:ascii="Times New Roman" w:eastAsia="Times-Roman" w:hAnsi="Times New Roman" w:cs="Times New Roman"/>
          <w:sz w:val="20"/>
          <w:szCs w:val="20"/>
        </w:rPr>
        <w:t>рисунок 3</w:t>
      </w:r>
      <w:r w:rsidR="00D708C0" w:rsidRPr="00A046ED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625A99" w:rsidRPr="00550C34" w:rsidRDefault="00625A99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625A99" w:rsidRDefault="00625A99" w:rsidP="00625A9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b/>
          <w:sz w:val="20"/>
          <w:szCs w:val="20"/>
          <w:lang w:val="en-US"/>
        </w:rPr>
      </w:pPr>
      <w:r>
        <w:rPr>
          <w:rFonts w:ascii="Times New Roman" w:eastAsia="Times-Roman" w:hAnsi="Times New Roman" w:cs="Times New Roman"/>
          <w:b/>
          <w:noProof/>
          <w:sz w:val="20"/>
          <w:szCs w:val="20"/>
        </w:rPr>
        <w:lastRenderedPageBreak/>
        <w:drawing>
          <wp:inline distT="0" distB="0" distL="0" distR="0">
            <wp:extent cx="3910084" cy="2265295"/>
            <wp:effectExtent l="0" t="0" r="0" b="1905"/>
            <wp:docPr id="3" name="Рисунок 3" descr="C:\Users\Steve Ray\Desktop\шь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eve Ray\Desktop\шьд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140" cy="2265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A99" w:rsidRPr="00924110" w:rsidRDefault="00924110" w:rsidP="00625A9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Рис</w:t>
      </w:r>
      <w:r w:rsidR="00485628">
        <w:rPr>
          <w:rFonts w:ascii="Arial" w:hAnsi="Arial" w:cs="Arial"/>
          <w:sz w:val="18"/>
          <w:szCs w:val="18"/>
        </w:rPr>
        <w:t>унок 3</w:t>
      </w:r>
      <w:r w:rsidRPr="00C949F7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 w:cs="Arial"/>
          <w:sz w:val="18"/>
          <w:szCs w:val="18"/>
        </w:rPr>
        <w:t>Пример</w:t>
      </w:r>
      <w:r w:rsidRPr="00C949F7">
        <w:rPr>
          <w:rFonts w:ascii="Arial" w:hAnsi="Arial" w:cs="Arial"/>
          <w:sz w:val="18"/>
          <w:szCs w:val="18"/>
        </w:rPr>
        <w:t xml:space="preserve"> атак </w:t>
      </w:r>
      <w:proofErr w:type="spellStart"/>
      <w:r w:rsidRPr="00C949F7">
        <w:rPr>
          <w:rFonts w:ascii="Arial" w:hAnsi="Arial" w:cs="Arial"/>
          <w:sz w:val="18"/>
          <w:szCs w:val="18"/>
        </w:rPr>
        <w:t>спуфинга</w:t>
      </w:r>
      <w:proofErr w:type="spellEnd"/>
      <w:r w:rsidRPr="00C949F7">
        <w:rPr>
          <w:rFonts w:ascii="Arial" w:hAnsi="Arial" w:cs="Arial"/>
          <w:sz w:val="18"/>
          <w:szCs w:val="18"/>
        </w:rPr>
        <w:t xml:space="preserve"> лиц</w:t>
      </w:r>
      <w:r>
        <w:rPr>
          <w:rFonts w:ascii="Arial" w:hAnsi="Arial" w:cs="Arial"/>
          <w:sz w:val="18"/>
          <w:szCs w:val="18"/>
        </w:rPr>
        <w:t xml:space="preserve">. </w:t>
      </w:r>
      <w:r w:rsidR="003D7495">
        <w:rPr>
          <w:rFonts w:ascii="Arial" w:hAnsi="Arial" w:cs="Arial"/>
          <w:sz w:val="18"/>
          <w:szCs w:val="18"/>
        </w:rPr>
        <w:t>В</w:t>
      </w:r>
      <w:r>
        <w:rPr>
          <w:rFonts w:ascii="Arial" w:hAnsi="Arial" w:cs="Arial"/>
          <w:sz w:val="18"/>
          <w:szCs w:val="18"/>
        </w:rPr>
        <w:t xml:space="preserve">ерхняя строка </w:t>
      </w:r>
      <w:r w:rsidR="003D7495">
        <w:rPr>
          <w:rFonts w:ascii="Arial" w:hAnsi="Arial" w:cs="Arial"/>
          <w:sz w:val="18"/>
          <w:szCs w:val="18"/>
        </w:rPr>
        <w:t xml:space="preserve">показывает оригинал, нижняя </w:t>
      </w:r>
      <w:r w:rsidR="003D7495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3D7495">
        <w:rPr>
          <w:rFonts w:ascii="Arial" w:hAnsi="Arial" w:cs="Arial"/>
          <w:sz w:val="18"/>
          <w:szCs w:val="18"/>
        </w:rPr>
        <w:t>спуфинг</w:t>
      </w:r>
      <w:proofErr w:type="spellEnd"/>
      <w:r w:rsidR="003D7495">
        <w:rPr>
          <w:rFonts w:ascii="Arial" w:hAnsi="Arial" w:cs="Arial"/>
          <w:sz w:val="18"/>
          <w:szCs w:val="18"/>
        </w:rPr>
        <w:t>. Представлены 3 пары лиц</w:t>
      </w:r>
      <w:r w:rsidR="003D7495" w:rsidRPr="003D7495">
        <w:rPr>
          <w:rFonts w:ascii="Arial" w:hAnsi="Arial" w:cs="Arial"/>
          <w:sz w:val="18"/>
          <w:szCs w:val="18"/>
        </w:rPr>
        <w:t xml:space="preserve">: </w:t>
      </w:r>
      <w:r w:rsidR="003D7495">
        <w:rPr>
          <w:rFonts w:ascii="Arial" w:hAnsi="Arial" w:cs="Arial"/>
          <w:sz w:val="18"/>
          <w:szCs w:val="18"/>
        </w:rPr>
        <w:t>живой человек</w:t>
      </w:r>
      <w:r w:rsidR="003D7495" w:rsidRPr="003D7495">
        <w:rPr>
          <w:rFonts w:ascii="Arial" w:hAnsi="Arial" w:cs="Arial"/>
          <w:sz w:val="18"/>
          <w:szCs w:val="18"/>
        </w:rPr>
        <w:t>/</w:t>
      </w:r>
      <w:r w:rsidR="003D7495">
        <w:rPr>
          <w:rFonts w:ascii="Arial" w:hAnsi="Arial" w:cs="Arial"/>
          <w:sz w:val="18"/>
          <w:szCs w:val="18"/>
        </w:rPr>
        <w:t>экран мобильного телефона(а)</w:t>
      </w:r>
      <w:r w:rsidR="003D7495" w:rsidRPr="003D7495">
        <w:rPr>
          <w:rFonts w:ascii="Arial" w:hAnsi="Arial" w:cs="Arial"/>
          <w:sz w:val="18"/>
          <w:szCs w:val="18"/>
        </w:rPr>
        <w:t>,</w:t>
      </w:r>
      <w:r w:rsidR="00A046ED">
        <w:rPr>
          <w:rFonts w:ascii="Arial" w:hAnsi="Arial" w:cs="Arial"/>
          <w:sz w:val="18"/>
          <w:szCs w:val="18"/>
        </w:rPr>
        <w:t xml:space="preserve"> </w:t>
      </w:r>
      <w:r w:rsidR="003D7495">
        <w:rPr>
          <w:rFonts w:ascii="Arial" w:hAnsi="Arial" w:cs="Arial"/>
          <w:sz w:val="18"/>
          <w:szCs w:val="18"/>
        </w:rPr>
        <w:t>человек</w:t>
      </w:r>
      <w:r w:rsidR="003D7495" w:rsidRPr="003D7495">
        <w:rPr>
          <w:rFonts w:ascii="Arial" w:hAnsi="Arial" w:cs="Arial"/>
          <w:sz w:val="18"/>
          <w:szCs w:val="18"/>
        </w:rPr>
        <w:t>/</w:t>
      </w:r>
      <w:r w:rsidR="003D7495">
        <w:rPr>
          <w:rFonts w:ascii="Arial" w:hAnsi="Arial" w:cs="Arial"/>
          <w:sz w:val="18"/>
          <w:szCs w:val="18"/>
        </w:rPr>
        <w:t>фотография(</w:t>
      </w:r>
      <w:r w:rsidR="003D7495">
        <w:rPr>
          <w:rFonts w:ascii="Arial" w:hAnsi="Arial" w:cs="Arial"/>
          <w:sz w:val="18"/>
          <w:szCs w:val="18"/>
          <w:lang w:val="en-US"/>
        </w:rPr>
        <w:t>b</w:t>
      </w:r>
      <w:r w:rsidR="003D7495">
        <w:rPr>
          <w:rFonts w:ascii="Arial" w:hAnsi="Arial" w:cs="Arial"/>
          <w:sz w:val="18"/>
          <w:szCs w:val="18"/>
        </w:rPr>
        <w:t>)</w:t>
      </w:r>
      <w:r w:rsidR="003D7495" w:rsidRPr="003D7495">
        <w:rPr>
          <w:rFonts w:ascii="Arial" w:hAnsi="Arial" w:cs="Arial"/>
          <w:sz w:val="18"/>
          <w:szCs w:val="18"/>
        </w:rPr>
        <w:t>, 3</w:t>
      </w:r>
      <w:r w:rsidR="003D7495">
        <w:rPr>
          <w:rFonts w:ascii="Arial" w:hAnsi="Arial" w:cs="Arial"/>
          <w:sz w:val="18"/>
          <w:szCs w:val="18"/>
          <w:lang w:val="en-US"/>
        </w:rPr>
        <w:t>D</w:t>
      </w:r>
      <w:r w:rsidR="003D7495">
        <w:rPr>
          <w:rFonts w:ascii="Arial" w:hAnsi="Arial" w:cs="Arial"/>
          <w:sz w:val="18"/>
          <w:szCs w:val="18"/>
        </w:rPr>
        <w:t>маска лица</w:t>
      </w:r>
      <w:r w:rsidR="003D7495" w:rsidRPr="003D7495">
        <w:rPr>
          <w:rFonts w:ascii="Arial" w:hAnsi="Arial" w:cs="Arial"/>
          <w:sz w:val="18"/>
          <w:szCs w:val="18"/>
        </w:rPr>
        <w:t>/</w:t>
      </w:r>
      <w:r w:rsidR="003D7495">
        <w:rPr>
          <w:rFonts w:ascii="Arial" w:hAnsi="Arial" w:cs="Arial"/>
          <w:sz w:val="18"/>
          <w:szCs w:val="18"/>
        </w:rPr>
        <w:t>человек в маске(</w:t>
      </w:r>
      <w:r w:rsidR="003D7495">
        <w:rPr>
          <w:rFonts w:ascii="Arial" w:hAnsi="Arial" w:cs="Arial"/>
          <w:sz w:val="18"/>
          <w:szCs w:val="18"/>
          <w:lang w:val="en-US"/>
        </w:rPr>
        <w:t>c</w:t>
      </w:r>
      <w:r w:rsidR="003D7495">
        <w:rPr>
          <w:rFonts w:ascii="Arial" w:hAnsi="Arial" w:cs="Arial"/>
          <w:sz w:val="18"/>
          <w:szCs w:val="18"/>
        </w:rPr>
        <w:t>)</w:t>
      </w:r>
      <w:r w:rsidR="00A046ED">
        <w:rPr>
          <w:rFonts w:ascii="Arial" w:hAnsi="Arial" w:cs="Arial"/>
          <w:sz w:val="18"/>
          <w:szCs w:val="18"/>
        </w:rPr>
        <w:t xml:space="preserve"> </w:t>
      </w:r>
      <w:r w:rsidRPr="00C949F7">
        <w:rPr>
          <w:rFonts w:ascii="Arial" w:hAnsi="Arial" w:cs="Arial"/>
          <w:sz w:val="18"/>
          <w:szCs w:val="18"/>
        </w:rPr>
        <w:t>[</w:t>
      </w:r>
      <w:r w:rsidRPr="00924110">
        <w:rPr>
          <w:rFonts w:ascii="Arial" w:hAnsi="Arial" w:cs="Arial"/>
          <w:sz w:val="18"/>
          <w:szCs w:val="18"/>
          <w:highlight w:val="red"/>
        </w:rPr>
        <w:t>32</w:t>
      </w:r>
      <w:r w:rsidRPr="00924110">
        <w:rPr>
          <w:rFonts w:ascii="Times New Roman" w:eastAsia="Times-Roman" w:hAnsi="Times New Roman" w:cs="Times New Roman"/>
          <w:sz w:val="20"/>
          <w:szCs w:val="20"/>
          <w:highlight w:val="red"/>
        </w:rPr>
        <w:t>–</w:t>
      </w:r>
      <w:r w:rsidRPr="00924110">
        <w:rPr>
          <w:rFonts w:ascii="Arial" w:hAnsi="Arial" w:cs="Arial"/>
          <w:sz w:val="18"/>
          <w:szCs w:val="18"/>
          <w:highlight w:val="red"/>
        </w:rPr>
        <w:t>34</w:t>
      </w:r>
      <w:r w:rsidRPr="00C949F7">
        <w:rPr>
          <w:rFonts w:ascii="Arial" w:hAnsi="Arial" w:cs="Arial"/>
          <w:sz w:val="18"/>
          <w:szCs w:val="18"/>
        </w:rPr>
        <w:t>]</w:t>
      </w:r>
    </w:p>
    <w:p w:rsidR="00924110" w:rsidRPr="00924110" w:rsidRDefault="00924110" w:rsidP="00625A9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b/>
          <w:sz w:val="20"/>
          <w:szCs w:val="20"/>
        </w:rPr>
      </w:pPr>
    </w:p>
    <w:p w:rsidR="00D708C0" w:rsidRDefault="00D708C0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Детекция</w:t>
      </w:r>
      <w:proofErr w:type="spellEnd"/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-атаки подразумевает обнаружение подмены лица, с помощью специальных алгоритмов. </w:t>
      </w:r>
      <w:r w:rsidR="006E197C">
        <w:rPr>
          <w:rFonts w:ascii="Times New Roman" w:eastAsia="Times-Roman" w:hAnsi="Times New Roman" w:cs="Times New Roman"/>
          <w:sz w:val="20"/>
          <w:szCs w:val="20"/>
        </w:rPr>
        <w:t xml:space="preserve">На </w:t>
      </w:r>
      <w:r w:rsidR="006E197C" w:rsidRPr="00A046ED">
        <w:rPr>
          <w:rFonts w:ascii="Times New Roman" w:eastAsia="Times-Roman" w:hAnsi="Times New Roman" w:cs="Times New Roman"/>
          <w:sz w:val="20"/>
          <w:szCs w:val="20"/>
        </w:rPr>
        <w:t>рисун</w:t>
      </w:r>
      <w:r w:rsidR="008102F3" w:rsidRPr="00A046ED">
        <w:rPr>
          <w:rFonts w:ascii="Times New Roman" w:eastAsia="Times-Roman" w:hAnsi="Times New Roman" w:cs="Times New Roman"/>
          <w:sz w:val="20"/>
          <w:szCs w:val="20"/>
        </w:rPr>
        <w:t>к</w:t>
      </w:r>
      <w:r w:rsidR="006E197C" w:rsidRPr="00A046ED">
        <w:rPr>
          <w:rFonts w:ascii="Times New Roman" w:eastAsia="Times-Roman" w:hAnsi="Times New Roman" w:cs="Times New Roman"/>
          <w:sz w:val="20"/>
          <w:szCs w:val="20"/>
        </w:rPr>
        <w:t>е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550C34">
        <w:rPr>
          <w:rFonts w:ascii="Times New Roman" w:eastAsia="Times-Roman" w:hAnsi="Times New Roman" w:cs="Times New Roman"/>
          <w:sz w:val="20"/>
          <w:szCs w:val="20"/>
        </w:rPr>
        <w:t>4</w:t>
      </w:r>
      <w:r w:rsidR="006E197C">
        <w:rPr>
          <w:rFonts w:ascii="Times New Roman" w:eastAsia="Times-Roman" w:hAnsi="Times New Roman" w:cs="Times New Roman"/>
          <w:sz w:val="20"/>
          <w:szCs w:val="20"/>
        </w:rPr>
        <w:t xml:space="preserve"> отображена классификация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8102F3" w:rsidRPr="008102F3">
        <w:rPr>
          <w:rFonts w:ascii="Times New Roman" w:eastAsia="Times-Roman" w:hAnsi="Times New Roman" w:cs="Times New Roman"/>
          <w:sz w:val="20"/>
          <w:szCs w:val="20"/>
        </w:rPr>
        <w:t>“</w:t>
      </w:r>
      <w:proofErr w:type="spellStart"/>
      <w:r w:rsidR="00A85D6B" w:rsidRPr="00A85D6B">
        <w:rPr>
          <w:rFonts w:ascii="Times New Roman" w:eastAsia="Times-Roman" w:hAnsi="Times New Roman" w:cs="Times New Roman"/>
          <w:sz w:val="20"/>
          <w:szCs w:val="20"/>
        </w:rPr>
        <w:t>facespoofing</w:t>
      </w:r>
      <w:proofErr w:type="spellEnd"/>
      <w:r w:rsidR="008102F3" w:rsidRPr="008102F3">
        <w:rPr>
          <w:rFonts w:ascii="Times New Roman" w:eastAsia="Times-Roman" w:hAnsi="Times New Roman" w:cs="Times New Roman"/>
          <w:sz w:val="20"/>
          <w:szCs w:val="20"/>
        </w:rPr>
        <w:t>”</w:t>
      </w:r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 атак, которые можно встретить сегодня. Для предотвращения видео атак о</w:t>
      </w:r>
      <w:r w:rsidR="00820B04">
        <w:rPr>
          <w:rFonts w:ascii="Times New Roman" w:eastAsia="Times-Roman" w:hAnsi="Times New Roman" w:cs="Times New Roman"/>
          <w:sz w:val="20"/>
          <w:szCs w:val="20"/>
        </w:rPr>
        <w:t>быч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но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-Roman" w:hAnsi="Times New Roman" w:cs="Times New Roman"/>
          <w:sz w:val="20"/>
          <w:szCs w:val="20"/>
        </w:rPr>
        <w:t>анализируется сост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ояние </w:t>
      </w:r>
      <w:r w:rsidR="00C9474E">
        <w:rPr>
          <w:rFonts w:ascii="Times New Roman" w:eastAsia="Times-Roman" w:hAnsi="Times New Roman" w:cs="Times New Roman"/>
          <w:sz w:val="20"/>
          <w:szCs w:val="20"/>
        </w:rPr>
        <w:t>объекта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 на изображении, его </w:t>
      </w:r>
      <w:r w:rsidR="00820B04" w:rsidRPr="00820B04">
        <w:rPr>
          <w:rFonts w:ascii="Times New Roman" w:eastAsia="Times-Roman" w:hAnsi="Times New Roman" w:cs="Times New Roman"/>
          <w:sz w:val="20"/>
          <w:szCs w:val="20"/>
        </w:rPr>
        <w:t>“</w:t>
      </w:r>
      <w:r w:rsidR="00820B04">
        <w:rPr>
          <w:rFonts w:ascii="Times New Roman" w:eastAsia="Times-Roman" w:hAnsi="Times New Roman" w:cs="Times New Roman"/>
          <w:sz w:val="20"/>
          <w:szCs w:val="20"/>
        </w:rPr>
        <w:t>живучесть</w:t>
      </w:r>
      <w:r w:rsidR="00820B04" w:rsidRPr="00820B04">
        <w:rPr>
          <w:rFonts w:ascii="Times New Roman" w:eastAsia="Times-Roman" w:hAnsi="Times New Roman" w:cs="Times New Roman"/>
          <w:sz w:val="20"/>
          <w:szCs w:val="20"/>
        </w:rPr>
        <w:t>”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, т.е. наличие ряда признаков живого человека, таких как моргание глаз, движение головы, изменение выражения лица и </w:t>
      </w:r>
      <w:r w:rsidR="002A1932">
        <w:rPr>
          <w:rFonts w:ascii="Times New Roman" w:eastAsia="Times-Roman" w:hAnsi="Times New Roman" w:cs="Times New Roman"/>
          <w:sz w:val="20"/>
          <w:szCs w:val="20"/>
        </w:rPr>
        <w:t>др., например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существуют </w:t>
      </w:r>
      <w:r w:rsidR="00820B04">
        <w:rPr>
          <w:rFonts w:ascii="Times New Roman" w:eastAsia="Times-Roman" w:hAnsi="Times New Roman" w:cs="Times New Roman"/>
          <w:sz w:val="20"/>
          <w:szCs w:val="20"/>
        </w:rPr>
        <w:t>специальные алгоритмы по анализу движения глаз в последовательности поступающих изображе</w:t>
      </w:r>
      <w:r w:rsidR="008102F3">
        <w:rPr>
          <w:rFonts w:ascii="Times New Roman" w:eastAsia="Times-Roman" w:hAnsi="Times New Roman" w:cs="Times New Roman"/>
          <w:sz w:val="20"/>
          <w:szCs w:val="20"/>
        </w:rPr>
        <w:t>ний</w:t>
      </w:r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proofErr w:type="spellStart"/>
      <w:r w:rsidR="00A85D6B">
        <w:rPr>
          <w:rFonts w:ascii="Times New Roman" w:eastAsia="Times-Roman" w:hAnsi="Times New Roman" w:cs="Times New Roman"/>
          <w:sz w:val="20"/>
          <w:szCs w:val="20"/>
        </w:rPr>
        <w:t>Детекция</w:t>
      </w:r>
      <w:proofErr w:type="spellEnd"/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 фото атаки возможна с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помощью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 разработан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ного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 метод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а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 анали</w:t>
      </w:r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за 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изображения, в котором учитываются особенности отражения света от лица реального человека и напечатанного муляжа </w:t>
      </w:r>
      <w:r w:rsidR="00920982" w:rsidRPr="00920982">
        <w:rPr>
          <w:rFonts w:ascii="Times New Roman" w:eastAsia="Times-Roman" w:hAnsi="Times New Roman" w:cs="Times New Roman"/>
          <w:sz w:val="20"/>
          <w:szCs w:val="20"/>
        </w:rPr>
        <w:t>[</w:t>
      </w:r>
      <w:r w:rsidR="00920982" w:rsidRPr="00A85D6B">
        <w:rPr>
          <w:rFonts w:ascii="Times New Roman" w:eastAsia="Times-Roman" w:hAnsi="Times New Roman" w:cs="Times New Roman"/>
          <w:sz w:val="20"/>
          <w:szCs w:val="20"/>
          <w:highlight w:val="red"/>
        </w:rPr>
        <w:t>31,32</w:t>
      </w:r>
      <w:r w:rsidR="00920982" w:rsidRPr="00920982">
        <w:rPr>
          <w:rFonts w:ascii="Times New Roman" w:eastAsia="Times-Roman" w:hAnsi="Times New Roman" w:cs="Times New Roman"/>
          <w:sz w:val="20"/>
          <w:szCs w:val="20"/>
        </w:rPr>
        <w:t>]</w:t>
      </w:r>
      <w:r w:rsidR="00920982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737624" w:rsidRPr="007B6CC7" w:rsidRDefault="00737624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C949F7" w:rsidRDefault="00547798" w:rsidP="00547798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>
            <wp:extent cx="4876800" cy="287440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8201" cy="28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9F7" w:rsidRDefault="00485628" w:rsidP="00C949F7">
      <w:pPr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Рис. 4</w:t>
      </w:r>
      <w:r w:rsidR="00C949F7" w:rsidRPr="00C949F7">
        <w:rPr>
          <w:rFonts w:ascii="Arial" w:hAnsi="Arial" w:cs="Arial"/>
          <w:sz w:val="18"/>
          <w:szCs w:val="18"/>
        </w:rPr>
        <w:t xml:space="preserve">. Общая классификация атак </w:t>
      </w:r>
      <w:proofErr w:type="spellStart"/>
      <w:r w:rsidR="00C949F7" w:rsidRPr="00C949F7">
        <w:rPr>
          <w:rFonts w:ascii="Arial" w:hAnsi="Arial" w:cs="Arial"/>
          <w:sz w:val="18"/>
          <w:szCs w:val="18"/>
        </w:rPr>
        <w:t>спуфинга</w:t>
      </w:r>
      <w:proofErr w:type="spellEnd"/>
      <w:r w:rsidR="00C949F7" w:rsidRPr="00C949F7">
        <w:rPr>
          <w:rFonts w:ascii="Arial" w:hAnsi="Arial" w:cs="Arial"/>
          <w:sz w:val="18"/>
          <w:szCs w:val="18"/>
        </w:rPr>
        <w:t xml:space="preserve"> лиц [</w:t>
      </w:r>
      <w:r w:rsidR="00C949F7" w:rsidRPr="00C949F7">
        <w:rPr>
          <w:rFonts w:ascii="Arial" w:hAnsi="Arial" w:cs="Arial"/>
          <w:sz w:val="18"/>
          <w:szCs w:val="18"/>
          <w:highlight w:val="red"/>
        </w:rPr>
        <w:t>33</w:t>
      </w:r>
      <w:r w:rsidR="00C949F7" w:rsidRPr="00C949F7">
        <w:rPr>
          <w:rFonts w:ascii="Arial" w:hAnsi="Arial" w:cs="Arial"/>
          <w:sz w:val="18"/>
          <w:szCs w:val="18"/>
        </w:rPr>
        <w:t>]</w:t>
      </w:r>
    </w:p>
    <w:p w:rsidR="00737624" w:rsidRPr="00180ED0" w:rsidRDefault="00737624" w:rsidP="00C949F7">
      <w:pPr>
        <w:spacing w:after="0" w:line="240" w:lineRule="auto"/>
        <w:jc w:val="center"/>
        <w:rPr>
          <w:rFonts w:ascii="Arial" w:hAnsi="Arial" w:cs="Arial"/>
          <w:color w:val="0070C0"/>
          <w:sz w:val="18"/>
          <w:szCs w:val="18"/>
        </w:rPr>
      </w:pPr>
    </w:p>
    <w:p w:rsidR="006E197C" w:rsidRDefault="008102F3" w:rsidP="007B6C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Антиспуфинг</w:t>
      </w:r>
      <w:proofErr w:type="spellEnd"/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044BBE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044BBE">
        <w:rPr>
          <w:rFonts w:ascii="Times New Roman" w:eastAsia="Times-Roman" w:hAnsi="Times New Roman" w:cs="Times New Roman"/>
          <w:sz w:val="20"/>
          <w:szCs w:val="20"/>
        </w:rPr>
        <w:t xml:space="preserve"> методы </w:t>
      </w:r>
      <w:r w:rsidR="00CB3CDB">
        <w:rPr>
          <w:rFonts w:ascii="Times New Roman" w:eastAsia="Times-Roman" w:hAnsi="Times New Roman" w:cs="Times New Roman"/>
          <w:sz w:val="20"/>
          <w:szCs w:val="20"/>
        </w:rPr>
        <w:t xml:space="preserve">противодействия атакам </w:t>
      </w:r>
      <w:proofErr w:type="spellStart"/>
      <w:r w:rsidR="00CB3CDB"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 w:rsidR="00CB3CDB">
        <w:rPr>
          <w:rFonts w:ascii="Times New Roman" w:eastAsia="Times-Roman" w:hAnsi="Times New Roman" w:cs="Times New Roman"/>
          <w:sz w:val="20"/>
          <w:szCs w:val="20"/>
        </w:rPr>
        <w:t xml:space="preserve">. Меры антиспуфинга в биометрических системах включают как рассмотренные выше алгоритмы </w:t>
      </w:r>
      <w:proofErr w:type="spellStart"/>
      <w:r w:rsidR="00CB3CDB">
        <w:rPr>
          <w:rFonts w:ascii="Times New Roman" w:eastAsia="Times-Roman" w:hAnsi="Times New Roman" w:cs="Times New Roman"/>
          <w:sz w:val="20"/>
          <w:szCs w:val="20"/>
        </w:rPr>
        <w:t>детекции</w:t>
      </w:r>
      <w:proofErr w:type="spellEnd"/>
      <w:r w:rsidR="00CB3CDB">
        <w:rPr>
          <w:rFonts w:ascii="Times New Roman" w:eastAsia="Times-Roman" w:hAnsi="Times New Roman" w:cs="Times New Roman"/>
          <w:sz w:val="20"/>
          <w:szCs w:val="20"/>
        </w:rPr>
        <w:t xml:space="preserve">, так и </w:t>
      </w:r>
      <w:r w:rsidR="00626D4D">
        <w:rPr>
          <w:rFonts w:ascii="Times New Roman" w:eastAsia="Times-Roman" w:hAnsi="Times New Roman" w:cs="Times New Roman"/>
          <w:sz w:val="20"/>
          <w:szCs w:val="20"/>
        </w:rPr>
        <w:t>объединение различных биометрических систем в од</w:t>
      </w:r>
      <w:r w:rsidR="00550C34">
        <w:rPr>
          <w:rFonts w:ascii="Times New Roman" w:eastAsia="Times-Roman" w:hAnsi="Times New Roman" w:cs="Times New Roman"/>
          <w:sz w:val="20"/>
          <w:szCs w:val="20"/>
        </w:rPr>
        <w:t>ну мультимодальную. К антиспуфингу</w:t>
      </w:r>
      <w:r w:rsidR="00626D4D">
        <w:rPr>
          <w:rFonts w:ascii="Times New Roman" w:eastAsia="Times-Roman" w:hAnsi="Times New Roman" w:cs="Times New Roman"/>
          <w:sz w:val="20"/>
          <w:szCs w:val="20"/>
        </w:rPr>
        <w:t xml:space="preserve"> можно отнести рандомизацию данных верификации, запрос-ответ, обнаружение живучести</w:t>
      </w:r>
      <w:r w:rsidR="00626D4D" w:rsidRPr="00626D4D">
        <w:rPr>
          <w:rFonts w:ascii="Times New Roman" w:eastAsia="Times-Roman" w:hAnsi="Times New Roman" w:cs="Times New Roman"/>
          <w:sz w:val="20"/>
          <w:szCs w:val="20"/>
        </w:rPr>
        <w:t>/</w:t>
      </w:r>
      <w:r w:rsidR="002A1932">
        <w:rPr>
          <w:rFonts w:ascii="Times New Roman" w:eastAsia="Times-Roman" w:hAnsi="Times New Roman" w:cs="Times New Roman"/>
          <w:sz w:val="20"/>
          <w:szCs w:val="20"/>
        </w:rPr>
        <w:t>не живучести</w:t>
      </w:r>
      <w:r w:rsidR="00626D4D">
        <w:rPr>
          <w:rFonts w:ascii="Times New Roman" w:eastAsia="Times-Roman" w:hAnsi="Times New Roman" w:cs="Times New Roman"/>
          <w:sz w:val="20"/>
          <w:szCs w:val="20"/>
        </w:rPr>
        <w:t>, мультифакторная аутентификация, мультимодальная биометрия и т.д.</w:t>
      </w:r>
    </w:p>
    <w:p w:rsidR="00044BBE" w:rsidRPr="00180ED0" w:rsidRDefault="006E197C" w:rsidP="00FF42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Исходя из спецификирассмотренных выше проблем, эволюционный </w:t>
      </w:r>
      <w:r w:rsidR="00597FAC">
        <w:rPr>
          <w:rFonts w:ascii="Times New Roman" w:eastAsia="Times-Roman" w:hAnsi="Times New Roman" w:cs="Times New Roman"/>
          <w:sz w:val="20"/>
          <w:szCs w:val="20"/>
        </w:rPr>
        <w:t>метод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в создании изображений</w:t>
      </w:r>
      <w:r w:rsidR="00597FAC">
        <w:rPr>
          <w:rFonts w:ascii="Times New Roman" w:eastAsia="Times-Roman" w:hAnsi="Times New Roman" w:cs="Times New Roman"/>
          <w:sz w:val="20"/>
          <w:szCs w:val="20"/>
        </w:rPr>
        <w:t>можно применить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в задачах генерации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, а именно идентификации лица. </w:t>
      </w:r>
    </w:p>
    <w:p w:rsidR="00AD2B19" w:rsidRPr="00550C34" w:rsidRDefault="000D0083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Изменения лица, возникающие на этапе генерации новой популяции эволюционного алгоритма, хорошо вписываются в проблематику пластической хирургии. Дело в том, что перед выполнением операции по </w:t>
      </w:r>
      <w:r w:rsidR="00550C34">
        <w:rPr>
          <w:rFonts w:ascii="Times New Roman" w:eastAsia="Times-Roman" w:hAnsi="Times New Roman" w:cs="Times New Roman"/>
          <w:sz w:val="20"/>
          <w:szCs w:val="20"/>
        </w:rPr>
        <w:t>видоизменению лица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с пациентом проводится</w:t>
      </w:r>
      <w:r w:rsidR="00784E3E">
        <w:rPr>
          <w:rFonts w:ascii="Times New Roman" w:eastAsia="Times-Roman" w:hAnsi="Times New Roman" w:cs="Times New Roman"/>
          <w:sz w:val="20"/>
          <w:szCs w:val="20"/>
        </w:rPr>
        <w:t xml:space="preserve"> консультация, в ходе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которой необходимо утвердить желаемый результат. Более того, редкий пациент может точно сказать, чего он хочет добиться. </w:t>
      </w:r>
      <w:r w:rsidR="00784E3E">
        <w:rPr>
          <w:rFonts w:ascii="Times New Roman" w:eastAsia="Times-Roman" w:hAnsi="Times New Roman" w:cs="Times New Roman"/>
          <w:sz w:val="20"/>
          <w:szCs w:val="20"/>
        </w:rPr>
        <w:t xml:space="preserve">Предположим, </w:t>
      </w:r>
      <w:r w:rsidR="00784E3E">
        <w:rPr>
          <w:rFonts w:ascii="Times New Roman" w:eastAsia="Times-Roman" w:hAnsi="Times New Roman" w:cs="Times New Roman"/>
          <w:sz w:val="20"/>
          <w:szCs w:val="20"/>
        </w:rPr>
        <w:lastRenderedPageBreak/>
        <w:t>клиент клиники решил изменить черты лица и стать похожим на знаменитость, но не определился на какуюконкретно из составленного им списка, либо вовсе никакого списка нет.  С помощью ЭА можно сформировать популяцию образов знаменитосте</w:t>
      </w:r>
      <w:r w:rsidR="002D1A3D">
        <w:rPr>
          <w:rFonts w:ascii="Times New Roman" w:eastAsia="Times-Roman" w:hAnsi="Times New Roman" w:cs="Times New Roman"/>
          <w:sz w:val="20"/>
          <w:szCs w:val="20"/>
        </w:rPr>
        <w:t>й и выявить приоритетные</w:t>
      </w:r>
      <w:r w:rsidR="00784E3E">
        <w:rPr>
          <w:rFonts w:ascii="Times New Roman" w:eastAsia="Times-Roman" w:hAnsi="Times New Roman" w:cs="Times New Roman"/>
          <w:sz w:val="20"/>
          <w:szCs w:val="20"/>
        </w:rPr>
        <w:t>, между которыми у пациента</w:t>
      </w:r>
      <w:r w:rsidR="002D1A3D">
        <w:rPr>
          <w:rFonts w:ascii="Times New Roman" w:eastAsia="Times-Roman" w:hAnsi="Times New Roman" w:cs="Times New Roman"/>
          <w:sz w:val="20"/>
          <w:szCs w:val="20"/>
        </w:rPr>
        <w:t xml:space="preserve"> наблюдается сходство, и продемонстрировать результат </w:t>
      </w:r>
      <w:r w:rsidR="002D1A3D" w:rsidRPr="002D1A3D">
        <w:rPr>
          <w:rFonts w:ascii="Times New Roman" w:eastAsia="Times-Roman" w:hAnsi="Times New Roman" w:cs="Times New Roman"/>
          <w:sz w:val="20"/>
          <w:szCs w:val="20"/>
        </w:rPr>
        <w:t>“</w:t>
      </w:r>
      <w:r w:rsidR="002D1A3D">
        <w:rPr>
          <w:rFonts w:ascii="Times New Roman" w:eastAsia="Times-Roman" w:hAnsi="Times New Roman" w:cs="Times New Roman"/>
          <w:sz w:val="20"/>
          <w:szCs w:val="20"/>
        </w:rPr>
        <w:t>подгонки</w:t>
      </w:r>
      <w:r w:rsidR="002D1A3D" w:rsidRPr="002D1A3D">
        <w:rPr>
          <w:rFonts w:ascii="Times New Roman" w:eastAsia="Times-Roman" w:hAnsi="Times New Roman" w:cs="Times New Roman"/>
          <w:sz w:val="20"/>
          <w:szCs w:val="20"/>
        </w:rPr>
        <w:t>”</w:t>
      </w:r>
      <w:r w:rsidR="002D1A3D">
        <w:rPr>
          <w:rFonts w:ascii="Times New Roman" w:eastAsia="Times-Roman" w:hAnsi="Times New Roman" w:cs="Times New Roman"/>
          <w:sz w:val="20"/>
          <w:szCs w:val="20"/>
        </w:rPr>
        <w:t xml:space="preserve"> его лица и лица понравившейся знаменитости. В реальных сценариях криминалистики, встречаются случаи, когда подозрева</w:t>
      </w:r>
      <w:r w:rsidR="009A294A">
        <w:rPr>
          <w:rFonts w:ascii="Times New Roman" w:eastAsia="Times-Roman" w:hAnsi="Times New Roman" w:cs="Times New Roman"/>
          <w:sz w:val="20"/>
          <w:szCs w:val="20"/>
        </w:rPr>
        <w:t>емый прибегнул к услугам пластического хирурга</w:t>
      </w:r>
      <w:r w:rsidR="002D1A3D">
        <w:rPr>
          <w:rFonts w:ascii="Times New Roman" w:eastAsia="Times-Roman" w:hAnsi="Times New Roman" w:cs="Times New Roman"/>
          <w:sz w:val="20"/>
          <w:szCs w:val="20"/>
        </w:rPr>
        <w:t>, следовательно, эволюционный метод генерации изображений может использоваться для моделирования предполагаемого портрета.</w:t>
      </w:r>
      <w:r w:rsidR="00801C14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550C34">
        <w:rPr>
          <w:rFonts w:ascii="Times New Roman" w:hAnsi="Times New Roman" w:cs="Times New Roman"/>
          <w:sz w:val="20"/>
          <w:szCs w:val="20"/>
        </w:rPr>
        <w:t>На рисунке 5</w:t>
      </w:r>
      <w:r w:rsidR="004748BD">
        <w:rPr>
          <w:rFonts w:ascii="Times New Roman" w:hAnsi="Times New Roman" w:cs="Times New Roman"/>
          <w:sz w:val="20"/>
          <w:szCs w:val="20"/>
        </w:rPr>
        <w:t xml:space="preserve"> показан пример изменений, возникающих после выполненной пластической операции.</w:t>
      </w:r>
    </w:p>
    <w:p w:rsidR="0012222D" w:rsidRPr="00550C34" w:rsidRDefault="0012222D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F34E9F" w:rsidRDefault="0012222D" w:rsidP="008856D0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  <w:highlight w:val="cyan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850621" cy="2149522"/>
            <wp:effectExtent l="0" t="0" r="6985" b="3175"/>
            <wp:docPr id="9" name="Рисунок 9" descr="C:\Users\Steve Ray\Desktop\Снимок экрана 2015-04-06 в 1.38.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teve Ray\Desktop\Снимок экрана 2015-04-06 в 1.38.12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252" cy="2153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22D" w:rsidRPr="0012222D" w:rsidRDefault="00485628" w:rsidP="0012222D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5</w:t>
      </w:r>
      <w:r w:rsidR="0012222D" w:rsidRPr="0012222D">
        <w:rPr>
          <w:rFonts w:ascii="Times New Roman" w:hAnsi="Times New Roman" w:cs="Times New Roman"/>
          <w:sz w:val="20"/>
          <w:szCs w:val="20"/>
        </w:rPr>
        <w:t xml:space="preserve">. Пример результата пластической операции. Верхняя строка </w:t>
      </w:r>
      <w:r w:rsidR="00801C14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12222D" w:rsidRPr="0012222D">
        <w:rPr>
          <w:rFonts w:ascii="Times New Roman" w:hAnsi="Times New Roman" w:cs="Times New Roman"/>
          <w:sz w:val="20"/>
          <w:szCs w:val="20"/>
        </w:rPr>
        <w:t xml:space="preserve"> пациенты до операции, нижняя </w:t>
      </w:r>
      <w:r w:rsidR="00801C14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12222D" w:rsidRPr="0012222D">
        <w:rPr>
          <w:rFonts w:ascii="Times New Roman" w:hAnsi="Times New Roman" w:cs="Times New Roman"/>
          <w:sz w:val="20"/>
          <w:szCs w:val="20"/>
        </w:rPr>
        <w:t xml:space="preserve"> после операции</w:t>
      </w:r>
      <w:r w:rsidR="00801C14">
        <w:rPr>
          <w:rFonts w:ascii="Times New Roman" w:hAnsi="Times New Roman" w:cs="Times New Roman"/>
          <w:sz w:val="20"/>
          <w:szCs w:val="20"/>
        </w:rPr>
        <w:t xml:space="preserve"> </w:t>
      </w:r>
      <w:r w:rsidR="0012222D" w:rsidRPr="0012222D">
        <w:rPr>
          <w:rFonts w:ascii="Times New Roman" w:hAnsi="Times New Roman" w:cs="Times New Roman"/>
          <w:sz w:val="20"/>
          <w:szCs w:val="20"/>
        </w:rPr>
        <w:t>[</w:t>
      </w:r>
      <w:r w:rsidR="0012222D" w:rsidRPr="0012222D">
        <w:rPr>
          <w:rFonts w:ascii="Times New Roman" w:hAnsi="Times New Roman" w:cs="Times New Roman"/>
          <w:sz w:val="20"/>
          <w:szCs w:val="20"/>
          <w:highlight w:val="red"/>
        </w:rPr>
        <w:t>35</w:t>
      </w:r>
      <w:r w:rsidR="0012222D" w:rsidRPr="0012222D">
        <w:rPr>
          <w:rFonts w:ascii="Times New Roman" w:hAnsi="Times New Roman" w:cs="Times New Roman"/>
          <w:sz w:val="20"/>
          <w:szCs w:val="20"/>
        </w:rPr>
        <w:t>]</w:t>
      </w:r>
    </w:p>
    <w:p w:rsidR="004748BD" w:rsidRPr="00DB55C2" w:rsidRDefault="004748BD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12222D" w:rsidRDefault="00E62153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Естественное с</w:t>
      </w:r>
      <w:r w:rsidR="00801C14">
        <w:rPr>
          <w:rFonts w:ascii="Times New Roman" w:hAnsi="Times New Roman" w:cs="Times New Roman"/>
          <w:sz w:val="20"/>
          <w:szCs w:val="20"/>
        </w:rPr>
        <w:t xml:space="preserve">тарение </w:t>
      </w:r>
      <w:r w:rsidR="00801C14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>
        <w:rPr>
          <w:rFonts w:ascii="Times New Roman" w:hAnsi="Times New Roman" w:cs="Times New Roman"/>
          <w:sz w:val="20"/>
          <w:szCs w:val="20"/>
        </w:rPr>
        <w:t xml:space="preserve"> еще одна причина изменяющейся внешности человека. Чаще серьезным изменениям подвержены скулы, форма бровей, </w:t>
      </w:r>
      <w:r w:rsidR="00DB55C2">
        <w:rPr>
          <w:rFonts w:ascii="Times New Roman" w:hAnsi="Times New Roman" w:cs="Times New Roman"/>
          <w:sz w:val="20"/>
          <w:szCs w:val="20"/>
        </w:rPr>
        <w:t>подбородок</w:t>
      </w:r>
      <w:r>
        <w:rPr>
          <w:rFonts w:ascii="Times New Roman" w:hAnsi="Times New Roman" w:cs="Times New Roman"/>
          <w:sz w:val="20"/>
          <w:szCs w:val="20"/>
        </w:rPr>
        <w:t xml:space="preserve">. Любой портрет, занесенный в </w:t>
      </w:r>
      <w:r w:rsidR="00AB056A">
        <w:rPr>
          <w:rFonts w:ascii="Times New Roman" w:hAnsi="Times New Roman" w:cs="Times New Roman"/>
          <w:sz w:val="20"/>
          <w:szCs w:val="20"/>
        </w:rPr>
        <w:t xml:space="preserve">криминалистическую </w:t>
      </w:r>
      <w:r>
        <w:rPr>
          <w:rFonts w:ascii="Times New Roman" w:hAnsi="Times New Roman" w:cs="Times New Roman"/>
          <w:sz w:val="20"/>
          <w:szCs w:val="20"/>
        </w:rPr>
        <w:t>базу данных, с каждым годом теряет свою актуальность, и попрошествии</w:t>
      </w:r>
      <w:r w:rsidR="00791A24">
        <w:rPr>
          <w:rFonts w:ascii="Times New Roman" w:hAnsi="Times New Roman" w:cs="Times New Roman"/>
          <w:sz w:val="20"/>
          <w:szCs w:val="20"/>
        </w:rPr>
        <w:t xml:space="preserve"> 20</w:t>
      </w:r>
      <w:r>
        <w:rPr>
          <w:rFonts w:ascii="Times New Roman" w:hAnsi="Times New Roman" w:cs="Times New Roman"/>
          <w:sz w:val="20"/>
          <w:szCs w:val="20"/>
        </w:rPr>
        <w:t>-2</w:t>
      </w:r>
      <w:r w:rsidR="00791A24">
        <w:rPr>
          <w:rFonts w:ascii="Times New Roman" w:hAnsi="Times New Roman" w:cs="Times New Roman"/>
          <w:sz w:val="20"/>
          <w:szCs w:val="20"/>
        </w:rPr>
        <w:t>5</w:t>
      </w:r>
      <w:r>
        <w:rPr>
          <w:rFonts w:ascii="Times New Roman" w:hAnsi="Times New Roman" w:cs="Times New Roman"/>
          <w:sz w:val="20"/>
          <w:szCs w:val="20"/>
        </w:rPr>
        <w:t xml:space="preserve"> лет</w:t>
      </w:r>
      <w:r w:rsidR="00DB55C2">
        <w:rPr>
          <w:rFonts w:ascii="Times New Roman" w:hAnsi="Times New Roman" w:cs="Times New Roman"/>
          <w:sz w:val="20"/>
          <w:szCs w:val="20"/>
        </w:rPr>
        <w:t xml:space="preserve"> фоторобот становится практически бесполезен д</w:t>
      </w:r>
      <w:r w:rsidR="00AB056A">
        <w:rPr>
          <w:rFonts w:ascii="Times New Roman" w:hAnsi="Times New Roman" w:cs="Times New Roman"/>
          <w:sz w:val="20"/>
          <w:szCs w:val="20"/>
        </w:rPr>
        <w:t xml:space="preserve">ля поиска. Пример на рисунке 6 </w:t>
      </w:r>
      <w:r w:rsidR="00DB55C2">
        <w:rPr>
          <w:rFonts w:ascii="Times New Roman" w:hAnsi="Times New Roman" w:cs="Times New Roman"/>
          <w:sz w:val="20"/>
          <w:szCs w:val="20"/>
        </w:rPr>
        <w:t>демонстрирует изменения внешних признаков, начиная с возраста 24 лет и заканчивая 61 годом.</w:t>
      </w:r>
    </w:p>
    <w:p w:rsidR="00DB55C2" w:rsidRDefault="00DB55C2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F34E9F" w:rsidRDefault="00DB55C2" w:rsidP="008856D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4899546" cy="1193329"/>
            <wp:effectExtent l="0" t="0" r="0" b="6985"/>
            <wp:docPr id="10" name="Рисунок 10" descr="C:\Users\Steve Ray\Desktop\oldm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Steve Ray\Desktop\oldman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27" cy="1193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C2" w:rsidRPr="00DB55C2" w:rsidRDefault="00485628" w:rsidP="00DB55C2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6</w:t>
      </w:r>
      <w:r w:rsidR="00DB55C2">
        <w:rPr>
          <w:rFonts w:ascii="Times New Roman" w:hAnsi="Times New Roman" w:cs="Times New Roman"/>
          <w:sz w:val="20"/>
          <w:szCs w:val="20"/>
        </w:rPr>
        <w:t xml:space="preserve">. Пример старения человека </w:t>
      </w:r>
      <w:r w:rsidR="00DB55C2" w:rsidRPr="00DB55C2">
        <w:rPr>
          <w:rFonts w:ascii="Times New Roman" w:hAnsi="Times New Roman" w:cs="Times New Roman"/>
          <w:sz w:val="20"/>
          <w:szCs w:val="20"/>
        </w:rPr>
        <w:t>[</w:t>
      </w:r>
      <w:r w:rsidR="00DB55C2" w:rsidRPr="00DB55C2">
        <w:rPr>
          <w:rFonts w:ascii="Times New Roman" w:hAnsi="Times New Roman" w:cs="Times New Roman"/>
          <w:sz w:val="20"/>
          <w:szCs w:val="20"/>
          <w:highlight w:val="red"/>
        </w:rPr>
        <w:t>источник]</w:t>
      </w:r>
    </w:p>
    <w:p w:rsidR="00DB55C2" w:rsidRDefault="00DB55C2" w:rsidP="004D3DA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F3E67" w:rsidRDefault="004D3DA5" w:rsidP="004D3DA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роблему старения скетчей можно решить, применив генетический алгоритм для синтеза нового фоторобота, взяв за основу имеющийся портрет</w:t>
      </w:r>
      <w:r w:rsidR="00AB056A">
        <w:rPr>
          <w:rFonts w:ascii="Times New Roman" w:hAnsi="Times New Roman" w:cs="Times New Roman"/>
          <w:sz w:val="20"/>
          <w:szCs w:val="20"/>
        </w:rPr>
        <w:t xml:space="preserve"> из базы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</w:p>
    <w:p w:rsidR="00801C14" w:rsidRDefault="006F3E67" w:rsidP="006F3E6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 последовательность действий генетического алгоритма заложен механизм определения приспособленности особи из популяции, это происходит с помощью </w:t>
      </w:r>
      <w:r w:rsidRPr="006F3E67">
        <w:rPr>
          <w:rFonts w:ascii="Times New Roman" w:hAnsi="Times New Roman" w:cs="Times New Roman"/>
          <w:sz w:val="20"/>
          <w:szCs w:val="20"/>
        </w:rPr>
        <w:t>“</w:t>
      </w:r>
      <w:r w:rsidR="00801C14">
        <w:rPr>
          <w:rFonts w:ascii="Times New Roman" w:hAnsi="Times New Roman" w:cs="Times New Roman"/>
          <w:sz w:val="20"/>
          <w:szCs w:val="20"/>
        </w:rPr>
        <w:t>фитнес</w:t>
      </w:r>
      <w:r w:rsidRPr="006F3E67">
        <w:rPr>
          <w:rFonts w:ascii="Times New Roman" w:hAnsi="Times New Roman" w:cs="Times New Roman"/>
          <w:sz w:val="20"/>
          <w:szCs w:val="20"/>
        </w:rPr>
        <w:t>”</w:t>
      </w:r>
      <w:r>
        <w:rPr>
          <w:rFonts w:ascii="Times New Roman" w:hAnsi="Times New Roman" w:cs="Times New Roman"/>
          <w:sz w:val="20"/>
          <w:szCs w:val="20"/>
        </w:rPr>
        <w:t xml:space="preserve"> функции. Механизм отлично подходит для сценария поиска наиболее похожего портрета из базы лиц по имеющимся исходным данным. </w:t>
      </w:r>
    </w:p>
    <w:p w:rsidR="00AD2B19" w:rsidRPr="00801C14" w:rsidRDefault="006F3E67" w:rsidP="00801C1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одробнее о способах решения перечисленных проблем </w:t>
      </w:r>
      <w:r w:rsidR="008E76A5">
        <w:rPr>
          <w:rFonts w:ascii="Times New Roman" w:hAnsi="Times New Roman" w:cs="Times New Roman"/>
          <w:sz w:val="20"/>
          <w:szCs w:val="20"/>
        </w:rPr>
        <w:t>изложено в последующих главах.</w:t>
      </w:r>
      <w:r w:rsidR="00801C14">
        <w:rPr>
          <w:rFonts w:ascii="Times New Roman" w:hAnsi="Times New Roman" w:cs="Times New Roman"/>
          <w:sz w:val="20"/>
          <w:szCs w:val="20"/>
        </w:rPr>
        <w:t xml:space="preserve"> </w:t>
      </w:r>
      <w:r w:rsidR="008E76A5">
        <w:rPr>
          <w:rFonts w:ascii="Times New Roman" w:hAnsi="Times New Roman" w:cs="Times New Roman"/>
          <w:sz w:val="20"/>
          <w:szCs w:val="20"/>
        </w:rPr>
        <w:t>В глав</w:t>
      </w:r>
      <w:r w:rsidR="00801C14">
        <w:rPr>
          <w:rFonts w:ascii="Times New Roman" w:hAnsi="Times New Roman" w:cs="Times New Roman"/>
          <w:sz w:val="20"/>
          <w:szCs w:val="20"/>
        </w:rPr>
        <w:t xml:space="preserve">е 1 приводится детальный обзор </w:t>
      </w:r>
      <w:r w:rsidR="008E76A5">
        <w:rPr>
          <w:rFonts w:ascii="Times New Roman" w:hAnsi="Times New Roman" w:cs="Times New Roman"/>
          <w:sz w:val="20"/>
          <w:szCs w:val="20"/>
        </w:rPr>
        <w:t xml:space="preserve">методов генерации скетчей и определяется цель данной работы.  Глава 2 посвящена описанию ГА и концепции решаемых задач. Далее, в главе 3, основное внимание посвящено процессу разработки алгоритма и обоснованию выбранных инструментальных средств.  Примеры решения типовых задач с помощью генетического алгоритма </w:t>
      </w:r>
      <w:r w:rsidR="00D061B1">
        <w:rPr>
          <w:rFonts w:ascii="Times New Roman" w:hAnsi="Times New Roman" w:cs="Times New Roman"/>
          <w:sz w:val="20"/>
          <w:szCs w:val="20"/>
        </w:rPr>
        <w:t>представлены в главе 4.</w:t>
      </w:r>
    </w:p>
    <w:p w:rsidR="00EA09DF" w:rsidRDefault="00D061B1" w:rsidP="00D061B1">
      <w:pPr>
        <w:rPr>
          <w:rFonts w:ascii="Times New 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sz w:val="20"/>
          <w:szCs w:val="20"/>
          <w:highlight w:val="cyan"/>
        </w:rPr>
        <w:br w:type="page"/>
      </w:r>
    </w:p>
    <w:p w:rsidR="00EA09DF" w:rsidRPr="00180ED0" w:rsidRDefault="00EA09DF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80ED0">
        <w:rPr>
          <w:rFonts w:ascii="Times New Roman" w:hAnsi="Times New Roman" w:cs="Times New Roman"/>
          <w:sz w:val="28"/>
          <w:szCs w:val="28"/>
        </w:rPr>
        <w:lastRenderedPageBreak/>
        <w:t>Глава 1. Обзор методов генерации скетчей</w:t>
      </w:r>
    </w:p>
    <w:p w:rsidR="00CB3533" w:rsidRDefault="00CB3533" w:rsidP="00CB35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B3533" w:rsidRDefault="00CB3533" w:rsidP="00CB353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ерспектива в рассмотренной выше проблеме</w:t>
      </w:r>
      <w:r w:rsidRPr="00CB353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выглядит довольно обещающей при использовании генетических алгоритмов в криминалистике. Само название алгоритма подталкивает многих к идеи использования ДНК человека для автоматического создания портрета и последующей идентификации. Например, в статье </w:t>
      </w:r>
      <w:r w:rsidRPr="005440AE">
        <w:rPr>
          <w:rFonts w:ascii="Times New Roman" w:hAnsi="Times New Roman" w:cs="Times New Roman"/>
          <w:sz w:val="20"/>
          <w:szCs w:val="20"/>
        </w:rPr>
        <w:t>[</w:t>
      </w:r>
      <w:r w:rsidR="005440AE" w:rsidRPr="005440AE">
        <w:rPr>
          <w:rFonts w:ascii="Times New Roman" w:hAnsi="Times New Roman" w:cs="Times New Roman"/>
          <w:sz w:val="20"/>
          <w:szCs w:val="20"/>
        </w:rPr>
        <w:t>36</w:t>
      </w:r>
      <w:r w:rsidRPr="005440AE">
        <w:rPr>
          <w:rFonts w:ascii="Times New Roman" w:hAnsi="Times New Roman" w:cs="Times New Roman"/>
          <w:sz w:val="20"/>
          <w:szCs w:val="20"/>
        </w:rPr>
        <w:t>]</w:t>
      </w:r>
      <w:r w:rsidR="005440AE" w:rsidRPr="005440AE">
        <w:rPr>
          <w:rFonts w:ascii="Times New Roman" w:hAnsi="Times New Roman" w:cs="Times New Roman"/>
          <w:sz w:val="20"/>
          <w:szCs w:val="20"/>
        </w:rPr>
        <w:t xml:space="preserve"> </w:t>
      </w:r>
      <w:r w:rsidR="005440AE">
        <w:rPr>
          <w:rFonts w:ascii="Times New Roman" w:hAnsi="Times New Roman" w:cs="Times New Roman"/>
          <w:sz w:val="20"/>
          <w:szCs w:val="20"/>
        </w:rPr>
        <w:t>приводится результат исследований о зависимости между ДНК и лицом субъекта. В ходе создания рабочего прототипа программы учёными было проанализировано более шести тысяч точек человеческого лица и их связь с тысячами генетических вариантов.</w:t>
      </w:r>
      <w:r w:rsidR="00CD4217">
        <w:rPr>
          <w:rFonts w:ascii="Times New Roman" w:hAnsi="Times New Roman" w:cs="Times New Roman"/>
          <w:sz w:val="20"/>
          <w:szCs w:val="20"/>
        </w:rPr>
        <w:t xml:space="preserve"> К сожалению, удалось выявить довольно малое количество зависимостей, что приводит к ряду уточняющих вопрос.</w:t>
      </w:r>
      <w:r w:rsidR="005440AE">
        <w:rPr>
          <w:rFonts w:ascii="Times New Roman" w:hAnsi="Times New Roman" w:cs="Times New Roman"/>
          <w:sz w:val="20"/>
          <w:szCs w:val="20"/>
        </w:rPr>
        <w:t xml:space="preserve"> Для генерации портрета человека помимо ДНК </w:t>
      </w:r>
      <w:r w:rsidR="00CD4217">
        <w:rPr>
          <w:rFonts w:ascii="Times New Roman" w:hAnsi="Times New Roman" w:cs="Times New Roman"/>
          <w:sz w:val="20"/>
          <w:szCs w:val="20"/>
        </w:rPr>
        <w:t>требуется ввести дополнительные данные, такие как</w:t>
      </w:r>
      <w:r w:rsidR="00CD4217" w:rsidRPr="00CD4217">
        <w:rPr>
          <w:rFonts w:ascii="Times New Roman" w:hAnsi="Times New Roman" w:cs="Times New Roman"/>
          <w:sz w:val="20"/>
          <w:szCs w:val="20"/>
        </w:rPr>
        <w:t xml:space="preserve"> </w:t>
      </w:r>
      <w:r w:rsidR="00CD4217">
        <w:rPr>
          <w:rFonts w:ascii="Times New Roman" w:hAnsi="Times New Roman" w:cs="Times New Roman"/>
          <w:sz w:val="20"/>
          <w:szCs w:val="20"/>
        </w:rPr>
        <w:t xml:space="preserve">пол </w:t>
      </w:r>
      <w:r w:rsidR="008856D0">
        <w:rPr>
          <w:rFonts w:ascii="Times New Roman" w:hAnsi="Times New Roman" w:cs="Times New Roman"/>
          <w:sz w:val="20"/>
          <w:szCs w:val="20"/>
        </w:rPr>
        <w:t>субъекта</w:t>
      </w:r>
      <w:r w:rsidR="00CD4217">
        <w:rPr>
          <w:rFonts w:ascii="Times New Roman" w:hAnsi="Times New Roman" w:cs="Times New Roman"/>
          <w:sz w:val="20"/>
          <w:szCs w:val="20"/>
        </w:rPr>
        <w:t>, его приблизительный возраст и информацию о родственниках.</w:t>
      </w:r>
      <w:r w:rsidR="00F34E9F">
        <w:rPr>
          <w:rFonts w:ascii="Times New Roman" w:hAnsi="Times New Roman" w:cs="Times New Roman"/>
          <w:sz w:val="20"/>
          <w:szCs w:val="20"/>
        </w:rPr>
        <w:t xml:space="preserve"> На рисунке 7 можно увидеть разницу между созданным портретом только по ДНК и портретом, полученным после уточнения возраста и роста человека, тем не менее оба скетча трудно узнаваемы.</w:t>
      </w:r>
      <w:r w:rsidR="00CD4217">
        <w:rPr>
          <w:rFonts w:ascii="Times New Roman" w:hAnsi="Times New Roman" w:cs="Times New Roman"/>
          <w:sz w:val="20"/>
          <w:szCs w:val="20"/>
        </w:rPr>
        <w:t xml:space="preserve"> Все это накладывает ряд ограничений на использование подобных методов.</w:t>
      </w:r>
      <w:r w:rsidR="005440AE">
        <w:rPr>
          <w:rFonts w:ascii="Times New Roman" w:hAnsi="Times New Roman" w:cs="Times New Roman"/>
          <w:sz w:val="20"/>
          <w:szCs w:val="20"/>
        </w:rPr>
        <w:t xml:space="preserve"> </w:t>
      </w:r>
      <w:r w:rsidR="00CD4217">
        <w:rPr>
          <w:rFonts w:ascii="Times New Roman" w:hAnsi="Times New Roman" w:cs="Times New Roman"/>
          <w:sz w:val="20"/>
          <w:szCs w:val="20"/>
        </w:rPr>
        <w:t xml:space="preserve">Далеко не всегда </w:t>
      </w:r>
      <w:r w:rsidR="00F34E9F">
        <w:rPr>
          <w:rFonts w:ascii="Times New Roman" w:hAnsi="Times New Roman" w:cs="Times New Roman"/>
          <w:sz w:val="20"/>
          <w:szCs w:val="20"/>
        </w:rPr>
        <w:t>существует</w:t>
      </w:r>
      <w:r w:rsidR="00CD4217">
        <w:rPr>
          <w:rFonts w:ascii="Times New Roman" w:hAnsi="Times New Roman" w:cs="Times New Roman"/>
          <w:sz w:val="20"/>
          <w:szCs w:val="20"/>
        </w:rPr>
        <w:t xml:space="preserve"> возможность получить образец ДНК искомого человека, к тому же сегодня не</w:t>
      </w:r>
      <w:r w:rsidR="00F34E9F">
        <w:rPr>
          <w:rFonts w:ascii="Times New Roman" w:hAnsi="Times New Roman" w:cs="Times New Roman"/>
          <w:sz w:val="20"/>
          <w:szCs w:val="20"/>
        </w:rPr>
        <w:t>т</w:t>
      </w:r>
      <w:r w:rsidR="00CD4217">
        <w:rPr>
          <w:rFonts w:ascii="Times New Roman" w:hAnsi="Times New Roman" w:cs="Times New Roman"/>
          <w:sz w:val="20"/>
          <w:szCs w:val="20"/>
        </w:rPr>
        <w:t xml:space="preserve"> способов получения по словесному портрету </w:t>
      </w:r>
      <w:proofErr w:type="gramStart"/>
      <w:r w:rsidR="00CD4217">
        <w:rPr>
          <w:rFonts w:ascii="Times New Roman" w:hAnsi="Times New Roman" w:cs="Times New Roman"/>
          <w:sz w:val="20"/>
          <w:szCs w:val="20"/>
        </w:rPr>
        <w:t>свидетел</w:t>
      </w:r>
      <w:bookmarkStart w:id="0" w:name="_GoBack"/>
      <w:bookmarkEnd w:id="0"/>
      <w:r w:rsidR="00CD4217">
        <w:rPr>
          <w:rFonts w:ascii="Times New Roman" w:hAnsi="Times New Roman" w:cs="Times New Roman"/>
          <w:sz w:val="20"/>
          <w:szCs w:val="20"/>
        </w:rPr>
        <w:t>я генетического кода</w:t>
      </w:r>
      <w:proofErr w:type="gramEnd"/>
      <w:r w:rsidR="00CD4217">
        <w:rPr>
          <w:rFonts w:ascii="Times New Roman" w:hAnsi="Times New Roman" w:cs="Times New Roman"/>
          <w:sz w:val="20"/>
          <w:szCs w:val="20"/>
        </w:rPr>
        <w:t xml:space="preserve"> подозреваемого.</w:t>
      </w:r>
    </w:p>
    <w:p w:rsidR="00F34E9F" w:rsidRDefault="00F34E9F" w:rsidP="00CB353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8856D0" w:rsidRDefault="00F34E9F" w:rsidP="008856D0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drawing>
          <wp:inline distT="0" distB="0" distL="0" distR="0">
            <wp:extent cx="3228975" cy="2351771"/>
            <wp:effectExtent l="0" t="0" r="0" b="0"/>
            <wp:docPr id="24" name="Рисунок 24" descr="http://static01.nyt.com/images/2015/02/23/science/faces_markoff/faces_cath-articleLar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tatic01.nyt.com/images/2015/02/23/science/faces_markoff/faces_cath-articleLarge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392" cy="236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E9F" w:rsidRPr="008856D0" w:rsidRDefault="00F34E9F" w:rsidP="00F34E9F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7.</w:t>
      </w:r>
      <w:r w:rsidR="008856D0">
        <w:rPr>
          <w:rFonts w:ascii="Times New Roman" w:hAnsi="Times New Roman" w:cs="Times New Roman"/>
          <w:sz w:val="20"/>
          <w:szCs w:val="20"/>
        </w:rPr>
        <w:t xml:space="preserve"> Пример построения лица по ДНК. Слева фотография человека, справа полученные скетчи</w:t>
      </w:r>
      <w:r w:rsidR="008856D0" w:rsidRPr="008856D0">
        <w:rPr>
          <w:rFonts w:ascii="Times New Roman" w:hAnsi="Times New Roman" w:cs="Times New Roman"/>
          <w:sz w:val="20"/>
          <w:szCs w:val="20"/>
        </w:rPr>
        <w:t xml:space="preserve">: </w:t>
      </w:r>
      <w:r w:rsidR="008856D0">
        <w:rPr>
          <w:rFonts w:ascii="Times New Roman" w:hAnsi="Times New Roman" w:cs="Times New Roman"/>
          <w:sz w:val="20"/>
          <w:szCs w:val="20"/>
        </w:rPr>
        <w:t xml:space="preserve">вверху – </w:t>
      </w:r>
      <w:r w:rsidR="008856D0" w:rsidRPr="008856D0">
        <w:rPr>
          <w:rFonts w:ascii="Times New Roman" w:hAnsi="Times New Roman" w:cs="Times New Roman"/>
          <w:sz w:val="20"/>
          <w:szCs w:val="20"/>
        </w:rPr>
        <w:t>скетч,</w:t>
      </w:r>
      <w:r w:rsidR="008856D0">
        <w:rPr>
          <w:rFonts w:ascii="Times New Roman" w:hAnsi="Times New Roman" w:cs="Times New Roman"/>
          <w:sz w:val="20"/>
          <w:szCs w:val="20"/>
        </w:rPr>
        <w:t xml:space="preserve"> построенные только по ДНК, внизу – скетч, построенный по ДНК и дополнительным данным </w:t>
      </w:r>
      <w:r w:rsidR="008856D0" w:rsidRPr="008856D0">
        <w:rPr>
          <w:rFonts w:ascii="Times New Roman" w:hAnsi="Times New Roman" w:cs="Times New Roman"/>
          <w:sz w:val="20"/>
          <w:szCs w:val="20"/>
        </w:rPr>
        <w:t>[37]</w:t>
      </w:r>
    </w:p>
    <w:p w:rsidR="00F34E9F" w:rsidRDefault="00F34E9F" w:rsidP="00F34E9F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EA09DF" w:rsidRDefault="00314A42" w:rsidP="00290252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оэтому больший интерес вызывает другая проблема. </w:t>
      </w:r>
      <w:r w:rsidR="00290252">
        <w:rPr>
          <w:rFonts w:ascii="Times New Roman" w:hAnsi="Times New Roman" w:cs="Times New Roman"/>
          <w:sz w:val="20"/>
          <w:szCs w:val="20"/>
        </w:rPr>
        <w:t xml:space="preserve">Выявленное </w:t>
      </w:r>
      <w:proofErr w:type="spellStart"/>
      <w:r w:rsidR="00290252"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 w:rsidR="00290252">
        <w:rPr>
          <w:rFonts w:ascii="Times New Roman" w:hAnsi="Times New Roman" w:cs="Times New Roman"/>
          <w:sz w:val="20"/>
          <w:szCs w:val="20"/>
        </w:rPr>
        <w:t xml:space="preserve"> генерируемых компьютерными программами композиционных фотороботов подтолкнуло исследователей к созданию новых систем генерации лиц, которые основанный на эволюционных алгоритмах (ЭА) и стратегии интерактивного взаимодействия со свидетелем.</w:t>
      </w:r>
      <w:r w:rsidR="00AC4745">
        <w:rPr>
          <w:rFonts w:ascii="Times New Roman" w:hAnsi="Times New Roman" w:cs="Times New Roman"/>
          <w:sz w:val="20"/>
          <w:szCs w:val="20"/>
        </w:rPr>
        <w:t xml:space="preserve"> Такие системы </w:t>
      </w:r>
      <w:r w:rsidR="00A33F34">
        <w:rPr>
          <w:rFonts w:ascii="Times New Roman" w:hAnsi="Times New Roman" w:cs="Times New Roman"/>
          <w:sz w:val="20"/>
          <w:szCs w:val="20"/>
        </w:rPr>
        <w:t xml:space="preserve">работают с лицом в целом, не разбивая его на отдельные примитивы. Исходными данными служит словесный портрет, который сужает область поиска и выделяет ряд особенностей лица. </w:t>
      </w:r>
      <w:r w:rsidR="00117B9A">
        <w:rPr>
          <w:rFonts w:ascii="Times New Roman" w:hAnsi="Times New Roman" w:cs="Times New Roman"/>
          <w:sz w:val="20"/>
          <w:szCs w:val="20"/>
        </w:rPr>
        <w:t>В первую очередь к таким исходным данным можно отнести цвет кожи, форму черепа, приблизи</w:t>
      </w:r>
      <w:r w:rsidR="00520564">
        <w:rPr>
          <w:rFonts w:ascii="Times New Roman" w:hAnsi="Times New Roman" w:cs="Times New Roman"/>
          <w:sz w:val="20"/>
          <w:szCs w:val="20"/>
        </w:rPr>
        <w:t>тельный возраст и пол человека и др. Данные характеристики относятся к фенотипу лица, т.е. совокупности наблюдаемых признаков. На основе заданного фенотипа</w:t>
      </w:r>
      <w:r w:rsidR="00A33F34">
        <w:rPr>
          <w:rFonts w:ascii="Times New Roman" w:hAnsi="Times New Roman" w:cs="Times New Roman"/>
          <w:sz w:val="20"/>
          <w:szCs w:val="20"/>
        </w:rPr>
        <w:t xml:space="preserve"> происходит отбор подходящих </w:t>
      </w:r>
      <w:r w:rsidR="00520564">
        <w:rPr>
          <w:rFonts w:ascii="Times New Roman" w:hAnsi="Times New Roman" w:cs="Times New Roman"/>
          <w:sz w:val="20"/>
          <w:szCs w:val="20"/>
        </w:rPr>
        <w:t>портретов</w:t>
      </w:r>
      <w:r w:rsidR="00A33F34">
        <w:rPr>
          <w:rFonts w:ascii="Times New Roman" w:hAnsi="Times New Roman" w:cs="Times New Roman"/>
          <w:sz w:val="20"/>
          <w:szCs w:val="20"/>
        </w:rPr>
        <w:t xml:space="preserve"> из базы системы и формируется начальная популяция, которая подвергается изменениям при </w:t>
      </w:r>
      <w:r w:rsidR="00520564">
        <w:rPr>
          <w:rFonts w:ascii="Times New Roman" w:hAnsi="Times New Roman" w:cs="Times New Roman"/>
          <w:sz w:val="20"/>
          <w:szCs w:val="20"/>
        </w:rPr>
        <w:t xml:space="preserve">каждой </w:t>
      </w:r>
      <w:r w:rsidR="00A33F34">
        <w:rPr>
          <w:rFonts w:ascii="Times New Roman" w:hAnsi="Times New Roman" w:cs="Times New Roman"/>
          <w:sz w:val="20"/>
          <w:szCs w:val="20"/>
        </w:rPr>
        <w:t>итерации ЭА.</w:t>
      </w:r>
      <w:r w:rsidR="00117B9A">
        <w:rPr>
          <w:rFonts w:ascii="Times New Roman" w:hAnsi="Times New Roman" w:cs="Times New Roman"/>
          <w:sz w:val="20"/>
          <w:szCs w:val="20"/>
        </w:rPr>
        <w:t xml:space="preserve"> При этом работа систем</w:t>
      </w:r>
      <w:r w:rsidR="00520564">
        <w:rPr>
          <w:rFonts w:ascii="Times New Roman" w:hAnsi="Times New Roman" w:cs="Times New Roman"/>
          <w:sz w:val="20"/>
          <w:szCs w:val="20"/>
        </w:rPr>
        <w:t xml:space="preserve">ы регулируется </w:t>
      </w:r>
      <w:r w:rsidR="00117B9A">
        <w:rPr>
          <w:rFonts w:ascii="Times New Roman" w:hAnsi="Times New Roman" w:cs="Times New Roman"/>
          <w:sz w:val="20"/>
          <w:szCs w:val="20"/>
        </w:rPr>
        <w:t>в интерактивном режиме, позволяя свидетелю о</w:t>
      </w:r>
      <w:r w:rsidR="00520564">
        <w:rPr>
          <w:rFonts w:ascii="Times New Roman" w:hAnsi="Times New Roman" w:cs="Times New Roman"/>
          <w:sz w:val="20"/>
          <w:szCs w:val="20"/>
        </w:rPr>
        <w:t>ценивать получаемые</w:t>
      </w:r>
      <w:r w:rsidR="00117B9A">
        <w:rPr>
          <w:rFonts w:ascii="Times New Roman" w:hAnsi="Times New Roman" w:cs="Times New Roman"/>
          <w:sz w:val="20"/>
          <w:szCs w:val="20"/>
        </w:rPr>
        <w:t xml:space="preserve"> поп</w:t>
      </w:r>
      <w:r w:rsidR="00520564">
        <w:rPr>
          <w:rFonts w:ascii="Times New Roman" w:hAnsi="Times New Roman" w:cs="Times New Roman"/>
          <w:sz w:val="20"/>
          <w:szCs w:val="20"/>
        </w:rPr>
        <w:t>уляции</w:t>
      </w:r>
      <w:r w:rsidR="00117B9A">
        <w:rPr>
          <w:rFonts w:ascii="Times New Roman" w:hAnsi="Times New Roman" w:cs="Times New Roman"/>
          <w:sz w:val="20"/>
          <w:szCs w:val="20"/>
        </w:rPr>
        <w:t xml:space="preserve"> лиц. </w:t>
      </w:r>
    </w:p>
    <w:p w:rsidR="005D4F38" w:rsidRDefault="00520564" w:rsidP="005D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sz w:val="20"/>
          <w:szCs w:val="20"/>
        </w:rPr>
        <w:t xml:space="preserve">Система </w:t>
      </w:r>
      <w:r w:rsidRPr="00520564">
        <w:rPr>
          <w:rFonts w:ascii="Times New Roman" w:hAnsi="Times New Roman" w:cs="Times New Roman"/>
          <w:sz w:val="20"/>
          <w:szCs w:val="20"/>
        </w:rPr>
        <w:t>“</w:t>
      </w:r>
      <w:r>
        <w:rPr>
          <w:rFonts w:ascii="Times New Roman" w:hAnsi="Times New Roman" w:cs="Times New Roman"/>
          <w:sz w:val="20"/>
          <w:szCs w:val="20"/>
          <w:lang w:val="en-US"/>
        </w:rPr>
        <w:t>E</w:t>
      </w:r>
      <w:r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FITV</w:t>
      </w:r>
      <w:r w:rsidRPr="00520564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V</w:t>
      </w:r>
      <w:r w:rsidRPr="00520564">
        <w:rPr>
          <w:rFonts w:ascii="Times New Roman" w:hAnsi="Times New Roman" w:cs="Times New Roman"/>
          <w:sz w:val="20"/>
          <w:szCs w:val="20"/>
        </w:rPr>
        <w:t>”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52056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предложенная К. Соломоном, была одной из первых</w:t>
      </w:r>
      <w:r w:rsidR="005D4F38">
        <w:rPr>
          <w:rFonts w:ascii="Times New Roman" w:hAnsi="Times New Roman" w:cs="Times New Roman"/>
          <w:sz w:val="20"/>
          <w:szCs w:val="20"/>
        </w:rPr>
        <w:t xml:space="preserve"> на основе ЭА. Спустя некоторое время появилась известная сегодня система </w:t>
      </w:r>
      <w:r w:rsidR="005D4F38" w:rsidRPr="005D4F38">
        <w:rPr>
          <w:rFonts w:ascii="Times New Roman" w:hAnsi="Times New Roman" w:cs="Times New Roman"/>
          <w:sz w:val="20"/>
          <w:szCs w:val="20"/>
        </w:rPr>
        <w:t>“</w:t>
      </w:r>
      <w:proofErr w:type="spellStart"/>
      <w:r w:rsidR="005D4F38">
        <w:rPr>
          <w:rFonts w:ascii="Times New Roman" w:hAnsi="Times New Roman" w:cs="Times New Roman"/>
          <w:sz w:val="20"/>
          <w:szCs w:val="20"/>
          <w:lang w:val="en-US"/>
        </w:rPr>
        <w:t>Evo</w:t>
      </w:r>
      <w:proofErr w:type="spellEnd"/>
      <w:r w:rsidR="005D4F38" w:rsidRPr="005D4F38">
        <w:rPr>
          <w:rFonts w:ascii="Times New Roman" w:hAnsi="Times New Roman" w:cs="Times New Roman"/>
          <w:sz w:val="20"/>
          <w:szCs w:val="20"/>
        </w:rPr>
        <w:t>-</w:t>
      </w:r>
      <w:r w:rsidR="005D4F38">
        <w:rPr>
          <w:rFonts w:ascii="Times New Roman" w:hAnsi="Times New Roman" w:cs="Times New Roman"/>
          <w:sz w:val="20"/>
          <w:szCs w:val="20"/>
          <w:lang w:val="en-US"/>
        </w:rPr>
        <w:t>FIT</w:t>
      </w:r>
      <w:r w:rsidR="005D4F38" w:rsidRPr="005D4F38">
        <w:rPr>
          <w:rFonts w:ascii="Times New Roman" w:hAnsi="Times New Roman" w:cs="Times New Roman"/>
          <w:sz w:val="20"/>
          <w:szCs w:val="20"/>
        </w:rPr>
        <w:t>”</w:t>
      </w:r>
      <w:r w:rsidR="005D4F38">
        <w:rPr>
          <w:rFonts w:ascii="Times New Roman" w:hAnsi="Times New Roman" w:cs="Times New Roman"/>
          <w:sz w:val="20"/>
          <w:szCs w:val="20"/>
        </w:rPr>
        <w:t xml:space="preserve">, автором которой является </w:t>
      </w:r>
      <w:proofErr w:type="spellStart"/>
      <w:r w:rsidR="005D4F38">
        <w:rPr>
          <w:rFonts w:ascii="Times New Roman" w:hAnsi="Times New Roman" w:cs="Times New Roman"/>
          <w:sz w:val="20"/>
          <w:szCs w:val="20"/>
        </w:rPr>
        <w:t>Ч.Фровд</w:t>
      </w:r>
      <w:proofErr w:type="spellEnd"/>
      <w:r w:rsidR="005D4F38">
        <w:rPr>
          <w:rFonts w:ascii="Times New Roman" w:hAnsi="Times New Roman" w:cs="Times New Roman"/>
          <w:sz w:val="20"/>
          <w:szCs w:val="20"/>
        </w:rPr>
        <w:t xml:space="preserve"> </w:t>
      </w:r>
      <w:r w:rsidR="005D4F38" w:rsidRPr="005D4F38">
        <w:rPr>
          <w:rFonts w:ascii="Times New Roman" w:hAnsi="Times New Roman" w:cs="Times New Roman"/>
          <w:sz w:val="20"/>
          <w:szCs w:val="20"/>
        </w:rPr>
        <w:t>[13, 14]</w:t>
      </w:r>
      <w:r w:rsidR="005D4F38">
        <w:rPr>
          <w:rFonts w:ascii="Times New Roman" w:hAnsi="Times New Roman" w:cs="Times New Roman"/>
          <w:sz w:val="20"/>
          <w:szCs w:val="20"/>
        </w:rPr>
        <w:t>.</w:t>
      </w:r>
    </w:p>
    <w:p w:rsidR="00146AF5" w:rsidRPr="00EB623F" w:rsidRDefault="00BC5416" w:rsidP="005D4F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</w:t>
      </w:r>
      <w:r w:rsidR="006460F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Обе </w:t>
      </w:r>
      <w:proofErr w:type="spellStart"/>
      <w:r w:rsidR="006460F0" w:rsidRPr="00EB623F">
        <w:rPr>
          <w:rFonts w:ascii="Times New Roman" w:hAnsi="Times New Roman" w:cs="Times New Roman"/>
          <w:sz w:val="20"/>
          <w:szCs w:val="20"/>
          <w:highlight w:val="cyan"/>
        </w:rPr>
        <w:t>системы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</w:rPr>
        <w:t>использу</w:t>
      </w:r>
      <w:r w:rsidR="006460F0" w:rsidRPr="00EB623F">
        <w:rPr>
          <w:rFonts w:ascii="Times New Roman" w:hAnsi="Times New Roman" w:cs="Times New Roman"/>
          <w:sz w:val="20"/>
          <w:szCs w:val="20"/>
          <w:highlight w:val="cyan"/>
        </w:rPr>
        <w:t>ю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</w:rPr>
        <w:t>тпредставление</w:t>
      </w:r>
      <w:proofErr w:type="spellEnd"/>
      <w:r w:rsidR="001A4535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зображений лиц на основе модели формы (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ctiveShapeModel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– 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SM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) и модели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нешнего вида 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</w:rPr>
        <w:t>(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ctiveApperanceModel</w:t>
      </w:r>
      <w:r w:rsidR="00D94FC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–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AM</w:t>
      </w:r>
      <w:r w:rsidR="001A4535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ри этом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SM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определяет контур всего лица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а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AM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– его текстуру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>Параметры этих моделей представлены</w:t>
      </w:r>
      <w:r w:rsidR="004946D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50-ю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>признаками в собственном подпространстве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801499" w:rsidRPr="00EB623F">
        <w:rPr>
          <w:rFonts w:ascii="Times New Roman" w:hAnsi="Times New Roman" w:cs="Times New Roman"/>
          <w:sz w:val="20"/>
          <w:szCs w:val="20"/>
          <w:highlight w:val="cyan"/>
        </w:rPr>
        <w:t>основанном на методах анализа главных компонент (</w:t>
      </w:r>
      <w:r w:rsidR="003E4383" w:rsidRPr="00EB623F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>Principal</w:t>
      </w:r>
      <w:r w:rsidR="003E4383" w:rsidRPr="00EB623F">
        <w:rPr>
          <w:rStyle w:val="a7"/>
          <w:rFonts w:ascii="Times New Roman" w:hAnsi="Times New Roman" w:cs="Times New Roman"/>
          <w:i w:val="0"/>
          <w:sz w:val="20"/>
          <w:szCs w:val="20"/>
          <w:lang w:val="pl-PL"/>
        </w:rPr>
        <w:t>ComponentAna</w:t>
      </w:r>
      <w:proofErr w:type="spellStart"/>
      <w:r w:rsidR="003E4383" w:rsidRPr="00EB623F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>lysis</w:t>
      </w:r>
      <w:proofErr w:type="spellEnd"/>
      <w:r w:rsidR="004946D3" w:rsidRPr="00EB623F">
        <w:rPr>
          <w:rStyle w:val="st"/>
          <w:rFonts w:ascii="Times New Roman" w:hAnsi="Times New Roman" w:cs="Times New Roman"/>
          <w:i/>
          <w:sz w:val="20"/>
          <w:szCs w:val="20"/>
        </w:rPr>
        <w:t xml:space="preserve"> –</w:t>
      </w:r>
      <w:r w:rsidR="00801499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>PCA</w:t>
      </w:r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 xml:space="preserve">) и преобразовании </w:t>
      </w:r>
      <w:proofErr w:type="spellStart"/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>Карунена-Лоэва</w:t>
      </w:r>
      <w:proofErr w:type="spellEnd"/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 xml:space="preserve"> (</w:t>
      </w:r>
      <w:r w:rsidR="003A3FB5" w:rsidRPr="00EB623F">
        <w:rPr>
          <w:rFonts w:ascii="Times New Roman" w:eastAsia="Times-Roman" w:hAnsi="Times New Roman" w:cs="Times New Roman"/>
          <w:sz w:val="20"/>
          <w:szCs w:val="20"/>
          <w:highlight w:val="cyan"/>
          <w:lang w:val="pl-PL"/>
        </w:rPr>
        <w:t>KLT</w:t>
      </w:r>
      <w:r w:rsidR="00D94FC4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 xml:space="preserve"> –</w:t>
      </w:r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  <w:lang w:val="pl-PL"/>
        </w:rPr>
        <w:t>Karhunen</w:t>
      </w:r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>-</w:t>
      </w:r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  <w:lang w:val="pl-PL"/>
        </w:rPr>
        <w:t>Loev</w:t>
      </w:r>
      <w:r w:rsidR="000C3E24" w:rsidRPr="00EB623F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>e</w:t>
      </w:r>
      <w:r w:rsidR="00D94FC4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> </w:t>
      </w:r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  <w:lang w:val="pl-PL"/>
        </w:rPr>
        <w:t>Transform</w:t>
      </w:r>
      <w:r w:rsidR="000C3E24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>)</w:t>
      </w:r>
      <w:r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 xml:space="preserve">. </w:t>
      </w:r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>И</w:t>
      </w:r>
      <w:r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 xml:space="preserve">, </w:t>
      </w:r>
      <w:r w:rsidR="004946D3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>именно эти параметр</w:t>
      </w:r>
      <w:r w:rsidR="000C3E24" w:rsidRPr="00EB623F">
        <w:rPr>
          <w:rStyle w:val="a7"/>
          <w:rFonts w:ascii="Times New Roman" w:hAnsi="Times New Roman" w:cs="Times New Roman"/>
          <w:i w:val="0"/>
          <w:sz w:val="20"/>
          <w:szCs w:val="20"/>
        </w:rPr>
        <w:t xml:space="preserve">ы моделей изменяются в рамках </w:t>
      </w:r>
      <w:r w:rsidR="001A4535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>ЭА</w:t>
      </w:r>
      <w:r w:rsidR="004946D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а основе процедур клонирования и </w:t>
      </w:r>
      <w:r w:rsidR="00A05C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лучайной </w:t>
      </w:r>
      <w:r w:rsidR="004946D3" w:rsidRPr="00EB623F">
        <w:rPr>
          <w:rFonts w:ascii="Times New Roman" w:hAnsi="Times New Roman" w:cs="Times New Roman"/>
          <w:sz w:val="20"/>
          <w:szCs w:val="20"/>
          <w:highlight w:val="cyan"/>
        </w:rPr>
        <w:t>мутации</w:t>
      </w:r>
      <w:r w:rsidR="00A76E34" w:rsidRPr="00EB623F">
        <w:rPr>
          <w:rFonts w:ascii="Times New Roman" w:hAnsi="Times New Roman" w:cs="Times New Roman"/>
          <w:sz w:val="20"/>
          <w:szCs w:val="20"/>
          <w:highlight w:val="cyan"/>
        </w:rPr>
        <w:t>50-ти исходных признаков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3C429D" w:rsidRPr="00EB623F" w:rsidRDefault="00126F4E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этих системах уже </w:t>
      </w:r>
      <w:r w:rsidR="005D79B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на первой пробе синтеза </w:t>
      </w:r>
      <w:r w:rsidR="005D79B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фоторобота </w:t>
      </w:r>
      <w:r w:rsidR="005D79B3"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>генериру</w:t>
      </w:r>
      <w:r w:rsidR="002D0844"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>е</w:t>
      </w:r>
      <w:r w:rsidR="005D79B3"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>т</w:t>
      </w:r>
      <w:r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>ся</w:t>
      </w:r>
      <w:r w:rsidR="005D79B3"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 xml:space="preserve"> «</w:t>
      </w:r>
      <w:proofErr w:type="spellStart"/>
      <w:proofErr w:type="gramStart"/>
      <w:r w:rsidR="005D79B3"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>популяци</w:t>
      </w:r>
      <w:r w:rsidR="002D0844"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>я</w:t>
      </w:r>
      <w:r w:rsidR="005D79B3" w:rsidRPr="00EB623F">
        <w:rPr>
          <w:rFonts w:ascii="Times New Roman" w:eastAsia="Times-Roman" w:hAnsi="Times New Roman" w:cs="Times New Roman"/>
          <w:color w:val="FF0000"/>
          <w:sz w:val="20"/>
          <w:szCs w:val="20"/>
          <w:highlight w:val="cyan"/>
        </w:rPr>
        <w:t>»</w:t>
      </w:r>
      <w:r w:rsidR="005122C2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из</w:t>
      </w:r>
      <w:r w:rsidR="00CE1915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нескольких</w:t>
      </w:r>
      <w:proofErr w:type="spellEnd"/>
      <w:proofErr w:type="gramEnd"/>
      <w:r w:rsidR="005D79B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 лиц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5D79B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отвечающих </w:t>
      </w:r>
      <w:r w:rsidR="00921FD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как индивидуальности </w:t>
      </w:r>
      <w:r w:rsidR="00CE1915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искомого </w:t>
      </w:r>
      <w:r w:rsidR="00921FD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лица (</w:t>
      </w:r>
      <w:r w:rsidR="00E061D9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фе</w:t>
      </w:r>
      <w:r w:rsidR="00921FD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нотипу)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5D79B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так и случайно измененным </w:t>
      </w:r>
      <w:r w:rsidR="00CE1915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его </w:t>
      </w:r>
      <w:r w:rsidR="005D79B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параметрам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="0033618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Пример 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такой исходной </w:t>
      </w:r>
      <w:r w:rsidR="0033618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популяции </w:t>
      </w:r>
      <w:r w:rsidR="002774B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для системы «</w:t>
      </w:r>
      <w:r w:rsidR="002774BA" w:rsidRPr="00EB623F">
        <w:rPr>
          <w:rFonts w:ascii="Times New Roman" w:hAnsi="Times New Roman" w:cs="Times New Roman"/>
          <w:b/>
          <w:sz w:val="20"/>
          <w:szCs w:val="20"/>
          <w:highlight w:val="cyan"/>
          <w:lang w:val="pl-PL"/>
        </w:rPr>
        <w:t>E</w:t>
      </w:r>
      <w:r w:rsidR="002774BA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igen</w:t>
      </w:r>
      <w:r w:rsidR="002774BA" w:rsidRPr="00EB623F">
        <w:rPr>
          <w:rFonts w:ascii="Times New Roman" w:hAnsi="Times New Roman" w:cs="Times New Roman"/>
          <w:b/>
          <w:sz w:val="20"/>
          <w:szCs w:val="20"/>
          <w:highlight w:val="cyan"/>
          <w:lang w:val="pl-PL"/>
        </w:rPr>
        <w:t>FIT</w:t>
      </w:r>
      <w:r w:rsidR="002774BA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version</w:t>
      </w:r>
      <w:r w:rsidR="002774BA" w:rsidRPr="00EB623F">
        <w:rPr>
          <w:rFonts w:ascii="Times New Roman" w:hAnsi="Times New Roman" w:cs="Times New Roman"/>
          <w:b/>
          <w:sz w:val="20"/>
          <w:szCs w:val="20"/>
          <w:highlight w:val="cyan"/>
          <w:lang w:val="pl-PL"/>
        </w:rPr>
        <w:t>V</w:t>
      </w:r>
      <w:r w:rsidR="002774BA" w:rsidRPr="00EB623F">
        <w:rPr>
          <w:rFonts w:ascii="Times New Roman" w:hAnsi="Times New Roman" w:cs="Times New Roman"/>
          <w:b/>
          <w:sz w:val="20"/>
          <w:szCs w:val="20"/>
          <w:highlight w:val="cyan"/>
        </w:rPr>
        <w:t>»</w:t>
      </w:r>
      <w:r w:rsidR="00CE1915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из работы [1</w:t>
      </w:r>
      <w:r w:rsidR="00E26261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5</w:t>
      </w:r>
      <w:r w:rsidR="00CE1915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] </w:t>
      </w:r>
      <w:r w:rsidR="00C519F7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показан</w:t>
      </w:r>
      <w:r w:rsidR="0033618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 на </w:t>
      </w:r>
      <w:r w:rsidR="0033618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lastRenderedPageBreak/>
        <w:t>рис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. </w:t>
      </w:r>
      <w:r w:rsidR="0033618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2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 </w:t>
      </w:r>
      <w:r w:rsidR="00E8487A" w:rsidRPr="00EB623F">
        <w:rPr>
          <w:rFonts w:ascii="Times New Roman" w:eastAsia="Times-Roman" w:hAnsi="Times New Roman" w:cs="Times New Roman"/>
          <w:sz w:val="20"/>
          <w:szCs w:val="20"/>
          <w:highlight w:val="cyan"/>
          <w:lang w:val="pl-PL"/>
        </w:rPr>
        <w:t>a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Далее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свидетелем в интерактивном режиме выбирается тот результат из исходной популяции изображений лиц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 который </w:t>
      </w:r>
      <w:r w:rsidR="00A24865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наи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более </w:t>
      </w:r>
      <w:r w:rsidR="00A32F73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точно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соответствует описанию исходного словесного портрета или отдельным примитивам словесного портрета (например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на рис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. 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2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 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а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 выбранный результат отмечен кругом)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Опираясь на этот результат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как на текущую модель фотор</w:t>
      </w:r>
      <w:r w:rsidR="000C3E2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обота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система генерирует новую попул</w:t>
      </w:r>
      <w:r w:rsidR="000C3E2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яцию фотороботов по измененным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на основе ЭА параметрам текущей модели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Получен</w:t>
      </w:r>
      <w:r w:rsidR="000C3E2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ный при этом результат – новая 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популяция лиц показана на рис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.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  <w:lang w:val="en-US"/>
        </w:rPr>
        <w:t> 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2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  <w:lang w:val="en-US"/>
        </w:rPr>
        <w:t> </w:t>
      </w:r>
      <w:r w:rsidR="003C429D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б (при</w:t>
      </w:r>
      <w:r w:rsidR="000C3E2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мер также взят из работы [1</w:t>
      </w:r>
      <w:r w:rsidR="00E26261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5</w:t>
      </w:r>
      <w:r w:rsidR="000C3E2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])</w:t>
      </w:r>
      <w:r w:rsidR="00F9227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.</w:t>
      </w:r>
    </w:p>
    <w:p w:rsidR="009D2DB4" w:rsidRPr="00EB623F" w:rsidRDefault="003C429D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Если сравнить обе популяции изображений лиц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представленных на рис</w:t>
      </w:r>
      <w:r w:rsidR="00657F4E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. 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2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то можно отметить два факта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Факт первый: популяция 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на рис. 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2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 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а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 представляет разные лица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имеющие подобие только по форме волос на голове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 но заметные различия по форме головы и базовым примитивам лица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Факт второй: популяция 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рис. 2, 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б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 действительно представляет генотип лица одного и того же человека с небольшими вариац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иями его основных особенностей </w:t>
      </w:r>
      <w:r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(примитивов)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Наконец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теперь уже из этой популяции (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рис. 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2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, 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б) выбирается то лицо</w:t>
      </w:r>
      <w:r w:rsidR="009C213A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которое более точно соответствует описаниям исходного словесного портрета или отдельным (ранее не учтенным) его примитивам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. 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И так далее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 xml:space="preserve">, </w:t>
      </w:r>
      <w:r w:rsidR="009D2DB4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до полного утверждения (или согласования) свидетелем полученного результата</w:t>
      </w:r>
      <w:r w:rsidR="00BC5416" w:rsidRPr="00EB623F">
        <w:rPr>
          <w:rFonts w:ascii="Times New Roman" w:eastAsia="Times-Roman" w:hAnsi="Times New Roman" w:cs="Times New Roman"/>
          <w:sz w:val="20"/>
          <w:szCs w:val="20"/>
          <w:highlight w:val="cyan"/>
        </w:rPr>
        <w:t>.</w:t>
      </w:r>
    </w:p>
    <w:p w:rsidR="009C213A" w:rsidRPr="00EB623F" w:rsidRDefault="009C213A" w:rsidP="009C2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object w:dxaOrig="9675" w:dyaOrig="5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258pt" o:ole="" o:allowoverlap="f">
            <v:imagedata r:id="rId22" o:title=""/>
          </v:shape>
          <o:OLEObject Type="Embed" ProgID="PBrush" ShapeID="_x0000_i1025" DrawAspect="Content" ObjectID="_1491433941" r:id="rId23"/>
        </w:object>
      </w:r>
    </w:p>
    <w:p w:rsidR="001A44B5" w:rsidRPr="00EB623F" w:rsidRDefault="009C213A" w:rsidP="009C213A">
      <w:pPr>
        <w:tabs>
          <w:tab w:val="left" w:pos="2268"/>
          <w:tab w:val="left" w:pos="694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  <w:highlight w:val="cyan"/>
        </w:rPr>
      </w:pPr>
      <w:r w:rsidRPr="00EB623F">
        <w:rPr>
          <w:rFonts w:ascii="Arial" w:hAnsi="Arial" w:cs="Arial"/>
          <w:sz w:val="18"/>
          <w:szCs w:val="18"/>
          <w:highlight w:val="cyan"/>
        </w:rPr>
        <w:tab/>
        <w:t>а</w:t>
      </w:r>
      <w:r w:rsidRPr="00EB623F">
        <w:rPr>
          <w:rFonts w:ascii="Arial" w:hAnsi="Arial" w:cs="Arial"/>
          <w:sz w:val="18"/>
          <w:szCs w:val="18"/>
          <w:highlight w:val="cyan"/>
        </w:rPr>
        <w:tab/>
        <w:t>б</w:t>
      </w:r>
    </w:p>
    <w:p w:rsidR="0051128C" w:rsidRPr="00EB623F" w:rsidRDefault="00606611" w:rsidP="00021FB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-Roman" w:hAnsi="Arial" w:cs="Arial"/>
          <w:sz w:val="18"/>
          <w:szCs w:val="18"/>
          <w:highlight w:val="cyan"/>
        </w:rPr>
      </w:pPr>
      <w:r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>Рис</w:t>
      </w:r>
      <w:r w:rsidR="009C213A"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>. </w:t>
      </w:r>
      <w:r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>2</w:t>
      </w:r>
      <w:r w:rsidR="00BC5416"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 xml:space="preserve">. </w:t>
      </w:r>
      <w:proofErr w:type="spellStart"/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>Пример</w:t>
      </w:r>
      <w:r w:rsidRPr="00EB623F">
        <w:rPr>
          <w:rFonts w:ascii="Arial" w:eastAsia="Times-Roman" w:hAnsi="Arial" w:cs="Arial"/>
          <w:sz w:val="18"/>
          <w:szCs w:val="18"/>
          <w:highlight w:val="cyan"/>
        </w:rPr>
        <w:t>ы</w:t>
      </w:r>
      <w:r w:rsidR="00374F38" w:rsidRPr="00EB623F">
        <w:rPr>
          <w:rFonts w:ascii="Arial" w:eastAsia="Times-Roman" w:hAnsi="Arial" w:cs="Arial"/>
          <w:sz w:val="18"/>
          <w:szCs w:val="18"/>
          <w:highlight w:val="cyan"/>
        </w:rPr>
        <w:t>популяции</w:t>
      </w:r>
      <w:proofErr w:type="spellEnd"/>
      <w:r w:rsidR="00374F38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из 9 </w:t>
      </w:r>
      <w:proofErr w:type="spellStart"/>
      <w:r w:rsidR="00764AD7" w:rsidRPr="00EB623F">
        <w:rPr>
          <w:rFonts w:ascii="Arial" w:eastAsia="Times-Roman" w:hAnsi="Arial" w:cs="Arial"/>
          <w:sz w:val="18"/>
          <w:szCs w:val="18"/>
          <w:highlight w:val="cyan"/>
        </w:rPr>
        <w:t>лиц</w:t>
      </w:r>
      <w:r w:rsidR="00C519F7" w:rsidRPr="00EB623F">
        <w:rPr>
          <w:rFonts w:ascii="Arial" w:eastAsia="Times-Roman" w:hAnsi="Arial" w:cs="Arial"/>
          <w:sz w:val="18"/>
          <w:szCs w:val="18"/>
          <w:highlight w:val="cyan"/>
        </w:rPr>
        <w:t>в</w:t>
      </w:r>
      <w:r w:rsidR="00FB27CA" w:rsidRPr="00EB623F">
        <w:rPr>
          <w:rFonts w:ascii="Arial" w:eastAsia="Times-Roman" w:hAnsi="Arial" w:cs="Arial"/>
          <w:sz w:val="18"/>
          <w:szCs w:val="18"/>
          <w:highlight w:val="cyan"/>
        </w:rPr>
        <w:t>систем</w:t>
      </w:r>
      <w:r w:rsidR="00C519F7" w:rsidRPr="00EB623F">
        <w:rPr>
          <w:rFonts w:ascii="Arial" w:eastAsia="Times-Roman" w:hAnsi="Arial" w:cs="Arial"/>
          <w:sz w:val="18"/>
          <w:szCs w:val="18"/>
          <w:highlight w:val="cyan"/>
        </w:rPr>
        <w:t>е</w:t>
      </w:r>
      <w:proofErr w:type="spellEnd"/>
      <w:r w:rsidR="00E1139C" w:rsidRPr="00EB623F">
        <w:rPr>
          <w:rFonts w:ascii="Arial" w:eastAsia="Times-Roman" w:hAnsi="Arial" w:cs="Arial"/>
          <w:sz w:val="18"/>
          <w:szCs w:val="18"/>
          <w:highlight w:val="cyan"/>
        </w:rPr>
        <w:t>«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  <w:lang w:val="pl-PL"/>
        </w:rPr>
        <w:t>E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>-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  <w:lang w:val="pl-PL"/>
        </w:rPr>
        <w:t>FIT</w:t>
      </w:r>
      <w:r w:rsidR="002774BA" w:rsidRPr="00EB623F">
        <w:rPr>
          <w:rFonts w:ascii="Arial" w:eastAsia="Times-Roman" w:hAnsi="Arial" w:cs="Arial"/>
          <w:sz w:val="18"/>
          <w:szCs w:val="18"/>
          <w:highlight w:val="cyan"/>
        </w:rPr>
        <w:t>-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  <w:lang w:val="pl-PL"/>
        </w:rPr>
        <w:t>V</w:t>
      </w:r>
      <w:r w:rsidR="00E1139C" w:rsidRPr="00EB623F">
        <w:rPr>
          <w:rFonts w:ascii="Arial" w:eastAsia="Times-Roman" w:hAnsi="Arial" w:cs="Arial"/>
          <w:sz w:val="18"/>
          <w:szCs w:val="18"/>
          <w:highlight w:val="cyan"/>
        </w:rPr>
        <w:t>»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[1</w:t>
      </w:r>
      <w:r w:rsidR="00AA443C" w:rsidRPr="00EB623F">
        <w:rPr>
          <w:rFonts w:ascii="Arial" w:eastAsia="Times-Roman" w:hAnsi="Arial" w:cs="Arial"/>
          <w:sz w:val="18"/>
          <w:szCs w:val="18"/>
          <w:highlight w:val="cyan"/>
        </w:rPr>
        <w:t>3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>]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: </w:t>
      </w:r>
      <w:r w:rsidR="002D0844" w:rsidRPr="00EB623F">
        <w:rPr>
          <w:rFonts w:ascii="Arial" w:eastAsia="Times-Roman" w:hAnsi="Arial" w:cs="Arial"/>
          <w:color w:val="FF0000"/>
          <w:sz w:val="18"/>
          <w:szCs w:val="18"/>
          <w:highlight w:val="cyan"/>
        </w:rPr>
        <w:t xml:space="preserve">(а) - 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>популяция нескольких изображений лиц</w:t>
      </w:r>
      <w:r w:rsidR="009C213A" w:rsidRPr="00EB623F">
        <w:rPr>
          <w:rFonts w:ascii="Arial" w:eastAsia="Times-Roman" w:hAnsi="Arial" w:cs="Arial"/>
          <w:sz w:val="18"/>
          <w:szCs w:val="18"/>
          <w:highlight w:val="cyan"/>
        </w:rPr>
        <w:t>,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отвечающих как индивидуальности искомого лица (фенотипу)</w:t>
      </w:r>
      <w:r w:rsidR="00BC5416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, 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так и случайно измененным его параметрам; выбранная свидетелем модель фоторобота </w:t>
      </w:r>
      <w:r w:rsidR="002D0844" w:rsidRPr="00EB623F">
        <w:rPr>
          <w:rFonts w:ascii="Arial" w:eastAsia="Times-Roman" w:hAnsi="Arial" w:cs="Arial"/>
          <w:color w:val="FF0000"/>
          <w:sz w:val="18"/>
          <w:szCs w:val="18"/>
          <w:highlight w:val="cyan"/>
        </w:rPr>
        <w:t xml:space="preserve">отмечена кругом; </w:t>
      </w:r>
      <w:r w:rsidR="002D0844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(б) - 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>новая популяция изображений лиц</w:t>
      </w:r>
      <w:r w:rsidR="009C213A" w:rsidRPr="00EB623F">
        <w:rPr>
          <w:rFonts w:ascii="Arial" w:eastAsia="Times-Roman" w:hAnsi="Arial" w:cs="Arial"/>
          <w:sz w:val="18"/>
          <w:szCs w:val="18"/>
          <w:highlight w:val="cyan"/>
        </w:rPr>
        <w:t>,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сгенерированная на основе выбранной свидетелем модели фоторобота</w:t>
      </w:r>
    </w:p>
    <w:p w:rsidR="009C213A" w:rsidRPr="00EB623F" w:rsidRDefault="009C213A" w:rsidP="009C21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911B4C" w:rsidRPr="00EB623F" w:rsidRDefault="00CF1AA8" w:rsidP="00E1139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Подход</w:t>
      </w:r>
      <w:r w:rsidR="004068FB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реализованный в </w:t>
      </w:r>
      <w:r w:rsidR="000F0075" w:rsidRPr="00EB623F">
        <w:rPr>
          <w:rFonts w:ascii="Times New Roman" w:hAnsi="Times New Roman" w:cs="Times New Roman"/>
          <w:sz w:val="20"/>
          <w:szCs w:val="20"/>
          <w:highlight w:val="cyan"/>
        </w:rPr>
        <w:t>системах «</w:t>
      </w:r>
      <w:r w:rsidR="000F0075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E</w:t>
      </w:r>
      <w:r w:rsidR="000F0075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0F0075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FIT</w:t>
      </w:r>
      <w:r w:rsidR="000F0075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0F0075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V</w:t>
      </w:r>
      <w:r w:rsidR="000F0075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»и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«</w:t>
      </w:r>
      <w:proofErr w:type="spellStart"/>
      <w:r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EvoFIT</w:t>
      </w:r>
      <w:proofErr w:type="spellEnd"/>
      <w:r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основан </w:t>
      </w:r>
      <w:proofErr w:type="spellStart"/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>на</w:t>
      </w:r>
      <w:r w:rsidR="004774AD" w:rsidRPr="00EB623F">
        <w:rPr>
          <w:rFonts w:ascii="Times New Roman" w:hAnsi="Times New Roman" w:cs="Times New Roman"/>
          <w:sz w:val="20"/>
          <w:szCs w:val="20"/>
          <w:highlight w:val="cyan"/>
        </w:rPr>
        <w:t>иде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>ях</w:t>
      </w:r>
      <w:r w:rsidR="002D0844" w:rsidRPr="00EB623F">
        <w:rPr>
          <w:rFonts w:ascii="Times New Roman" w:hAnsi="Times New Roman" w:cs="Times New Roman"/>
          <w:color w:val="548DD4" w:themeColor="text2" w:themeTint="99"/>
          <w:sz w:val="20"/>
          <w:szCs w:val="20"/>
          <w:highlight w:val="cyan"/>
        </w:rPr>
        <w:t>ЭА</w:t>
      </w:r>
      <w:proofErr w:type="spellEnd"/>
      <w:r w:rsidR="004774A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интерфейса человек-компьютер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оскольку промежуточные </w:t>
      </w:r>
      <w:proofErr w:type="spellStart"/>
      <w:r w:rsidR="00B34B81" w:rsidRPr="00EB623F">
        <w:rPr>
          <w:rFonts w:ascii="Times New Roman" w:hAnsi="Times New Roman" w:cs="Times New Roman"/>
          <w:sz w:val="20"/>
          <w:szCs w:val="20"/>
          <w:highlight w:val="cyan"/>
        </w:rPr>
        <w:t>решения</w:t>
      </w:r>
      <w:r w:rsidR="002D0844" w:rsidRPr="00EB623F">
        <w:rPr>
          <w:rFonts w:ascii="Times New Roman" w:hAnsi="Times New Roman" w:cs="Times New Roman"/>
          <w:color w:val="548DD4" w:themeColor="text2" w:themeTint="99"/>
          <w:sz w:val="20"/>
          <w:szCs w:val="20"/>
          <w:highlight w:val="cyan"/>
        </w:rPr>
        <w:t>ЭА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корректируются</w:t>
      </w:r>
      <w:proofErr w:type="spellEnd"/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амим автором </w:t>
      </w:r>
      <w:r w:rsidR="00B34B8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сходного словесного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портрета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8B1351" w:rsidRPr="00EB623F">
        <w:rPr>
          <w:rFonts w:ascii="Times New Roman" w:hAnsi="Times New Roman" w:cs="Times New Roman"/>
          <w:sz w:val="20"/>
          <w:szCs w:val="20"/>
          <w:highlight w:val="cyan"/>
        </w:rPr>
        <w:t>Окончательное решение также определяется авторо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9C592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то приводит к быстрому и более точному получению окончательного </w:t>
      </w:r>
      <w:r w:rsidR="004774AD" w:rsidRPr="00EB623F">
        <w:rPr>
          <w:rFonts w:ascii="Times New Roman" w:hAnsi="Times New Roman" w:cs="Times New Roman"/>
          <w:sz w:val="20"/>
          <w:szCs w:val="20"/>
          <w:highlight w:val="cyan"/>
        </w:rPr>
        <w:t>фоторобота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менно поэтому 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эти </w:t>
      </w:r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деи были определены их авторами как </w:t>
      </w:r>
      <w:r w:rsidR="00AF1FE6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стратегия интерактивной эволюции</w:t>
      </w:r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 создании фотореалистичных ком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>позиционных лиц (фотороботов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F64979" w:rsidRPr="00EB623F">
        <w:rPr>
          <w:rFonts w:ascii="Times New Roman" w:hAnsi="Times New Roman" w:cs="Times New Roman"/>
          <w:sz w:val="20"/>
          <w:szCs w:val="20"/>
          <w:highlight w:val="cyan"/>
        </w:rPr>
        <w:t>В ряде выполненных экспериментов было показан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79" w:rsidRPr="00EB623F">
        <w:rPr>
          <w:rFonts w:ascii="Times New Roman" w:hAnsi="Times New Roman" w:cs="Times New Roman"/>
          <w:sz w:val="20"/>
          <w:szCs w:val="20"/>
          <w:highlight w:val="cyan"/>
        </w:rPr>
        <w:t>что по</w:t>
      </w:r>
      <w:r w:rsidR="008D7017" w:rsidRPr="00EB623F">
        <w:rPr>
          <w:rFonts w:ascii="Times New Roman" w:hAnsi="Times New Roman" w:cs="Times New Roman"/>
          <w:sz w:val="20"/>
          <w:szCs w:val="20"/>
          <w:highlight w:val="cyan"/>
        </w:rPr>
        <w:t>лучаемые</w:t>
      </w:r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 </w:t>
      </w:r>
      <w:proofErr w:type="spellStart"/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>ра</w:t>
      </w:r>
      <w:r w:rsidR="00EF50F9" w:rsidRPr="00EB623F">
        <w:rPr>
          <w:rFonts w:ascii="Times New Roman" w:hAnsi="Times New Roman" w:cs="Times New Roman"/>
          <w:sz w:val="20"/>
          <w:szCs w:val="20"/>
          <w:highlight w:val="cyan"/>
        </w:rPr>
        <w:t>м</w:t>
      </w:r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>ках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>данн</w:t>
      </w:r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>ой</w:t>
      </w:r>
      <w:proofErr w:type="spellEnd"/>
      <w:r w:rsidR="00AF1FE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тратегии </w:t>
      </w:r>
      <w:r w:rsidR="008D701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фотороботы </w:t>
      </w:r>
      <w:r w:rsidR="000B541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звестных людей </w:t>
      </w:r>
      <w:r w:rsidR="008D701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настолько близки </w:t>
      </w:r>
      <w:r w:rsidR="00F64979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воим </w:t>
      </w:r>
      <w:r w:rsidR="008D7017" w:rsidRPr="00EB623F">
        <w:rPr>
          <w:rFonts w:ascii="Times New Roman" w:hAnsi="Times New Roman" w:cs="Times New Roman"/>
          <w:sz w:val="20"/>
          <w:szCs w:val="20"/>
          <w:highlight w:val="cyan"/>
        </w:rPr>
        <w:t>оригинала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8D701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то относительно легко </w:t>
      </w:r>
      <w:r w:rsidR="000B541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были идентифицированы </w:t>
      </w:r>
      <w:r w:rsidR="00F64979" w:rsidRPr="00EB623F">
        <w:rPr>
          <w:rFonts w:ascii="Times New Roman" w:hAnsi="Times New Roman" w:cs="Times New Roman"/>
          <w:sz w:val="20"/>
          <w:szCs w:val="20"/>
          <w:highlight w:val="cyan"/>
        </w:rPr>
        <w:t>экспертами (психологами и криминалистами) [</w:t>
      </w:r>
      <w:r w:rsidR="00295146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E26261" w:rsidRPr="00EB623F">
        <w:rPr>
          <w:rFonts w:ascii="Times New Roman" w:hAnsi="Times New Roman" w:cs="Times New Roman"/>
          <w:sz w:val="20"/>
          <w:szCs w:val="20"/>
          <w:highlight w:val="cyan"/>
        </w:rPr>
        <w:t>5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 </w:t>
      </w:r>
      <w:r w:rsidR="00FF2E7D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E26261" w:rsidRPr="00EB623F">
        <w:rPr>
          <w:rFonts w:ascii="Times New Roman" w:hAnsi="Times New Roman" w:cs="Times New Roman"/>
          <w:sz w:val="20"/>
          <w:szCs w:val="20"/>
          <w:highlight w:val="cyan"/>
        </w:rPr>
        <w:t>6</w:t>
      </w:r>
      <w:r w:rsidR="00F64979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7C7593" w:rsidRPr="00EB623F" w:rsidRDefault="00911B4C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одводя итог 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>настоящему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разделу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отмети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что э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ффект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ысокого </w:t>
      </w:r>
      <w:r w:rsidR="00EF50F9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уровня 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одобия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между фотопортретом-оригиналом и синтезированным 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>фоторобот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ом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определяется следующими </w:t>
      </w:r>
      <w:r w:rsidR="004F38AF" w:rsidRPr="00EB623F">
        <w:rPr>
          <w:rFonts w:ascii="Times New Roman" w:hAnsi="Times New Roman" w:cs="Times New Roman"/>
          <w:sz w:val="20"/>
          <w:szCs w:val="20"/>
          <w:highlight w:val="cyan"/>
        </w:rPr>
        <w:t>характеристиками</w:t>
      </w:r>
      <w:r w:rsidR="00D2093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тратегии</w:t>
      </w:r>
      <w:r w:rsidR="004F38A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нтерактивной эволюции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>:</w:t>
      </w:r>
    </w:p>
    <w:p w:rsidR="005337DD" w:rsidRPr="00EB623F" w:rsidRDefault="00824954" w:rsidP="009C213A">
      <w:pPr>
        <w:pStyle w:val="a3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отказ</w:t>
      </w:r>
      <w:r w:rsidR="00911B4C" w:rsidRPr="00EB623F">
        <w:rPr>
          <w:rFonts w:ascii="Times New Roman" w:hAnsi="Times New Roman" w:cs="Times New Roman"/>
          <w:sz w:val="20"/>
          <w:szCs w:val="20"/>
          <w:highlight w:val="cyan"/>
        </w:rPr>
        <w:t>ом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от механизма 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>«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сборки фотороботов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 отдельным примитивам</w:t>
      </w:r>
      <w:r w:rsidR="002728E7" w:rsidRPr="00EB623F">
        <w:rPr>
          <w:rFonts w:ascii="Times New Roman" w:hAnsi="Times New Roman" w:cs="Times New Roman"/>
          <w:sz w:val="20"/>
          <w:szCs w:val="20"/>
          <w:highlight w:val="cyan"/>
        </w:rPr>
        <w:t>;</w:t>
      </w:r>
    </w:p>
    <w:p w:rsidR="007C7593" w:rsidRPr="00EB623F" w:rsidRDefault="00911B4C" w:rsidP="009C213A">
      <w:pPr>
        <w:pStyle w:val="a3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ыбором в качестве исходного фоторобота </w:t>
      </w:r>
      <w:r w:rsidR="007C75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целостного изображения лица с учетом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данных по </w:t>
      </w:r>
      <w:r w:rsidR="00DB7178" w:rsidRPr="00EB623F">
        <w:rPr>
          <w:rFonts w:ascii="Times New Roman" w:hAnsi="Times New Roman" w:cs="Times New Roman"/>
          <w:sz w:val="20"/>
          <w:szCs w:val="20"/>
          <w:highlight w:val="cyan"/>
        </w:rPr>
        <w:t>фе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нотипу;</w:t>
      </w:r>
    </w:p>
    <w:p w:rsidR="005337DD" w:rsidRPr="00EB623F" w:rsidRDefault="00824954" w:rsidP="009C213A">
      <w:pPr>
        <w:pStyle w:val="a3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proofErr w:type="spellStart"/>
      <w:r w:rsidRPr="00EB623F">
        <w:rPr>
          <w:rFonts w:ascii="Times New Roman" w:hAnsi="Times New Roman" w:cs="Times New Roman"/>
          <w:sz w:val="20"/>
          <w:szCs w:val="20"/>
          <w:highlight w:val="cyan"/>
        </w:rPr>
        <w:t>использование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>м</w:t>
      </w:r>
      <w:r w:rsidR="002728E7" w:rsidRPr="00EB623F">
        <w:rPr>
          <w:rFonts w:ascii="Times New Roman" w:hAnsi="Times New Roman" w:cs="Times New Roman"/>
          <w:sz w:val="20"/>
          <w:szCs w:val="20"/>
          <w:highlight w:val="cyan"/>
        </w:rPr>
        <w:t>параметрических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моделей</w:t>
      </w:r>
      <w:proofErr w:type="spellEnd"/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зображения лица</w:t>
      </w:r>
      <w:r w:rsidR="00911B4C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 собственном пространстве признаков;</w:t>
      </w:r>
    </w:p>
    <w:p w:rsidR="005337DD" w:rsidRPr="00EB623F" w:rsidRDefault="002728E7" w:rsidP="009C213A">
      <w:pPr>
        <w:pStyle w:val="a3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изменени</w:t>
      </w:r>
      <w:r w:rsidR="00911B4C" w:rsidRPr="00EB623F">
        <w:rPr>
          <w:rFonts w:ascii="Times New Roman" w:hAnsi="Times New Roman" w:cs="Times New Roman"/>
          <w:sz w:val="20"/>
          <w:szCs w:val="20"/>
          <w:highlight w:val="cyan"/>
        </w:rPr>
        <w:t>ем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араметров модели </w:t>
      </w:r>
      <w:r w:rsidR="00911B4C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фоторобота 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на основе ЭА;</w:t>
      </w:r>
    </w:p>
    <w:p w:rsidR="005337DD" w:rsidRPr="00EB623F" w:rsidRDefault="002728E7" w:rsidP="009C213A">
      <w:pPr>
        <w:pStyle w:val="a3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выбор</w:t>
      </w:r>
      <w:r w:rsidR="00911B4C" w:rsidRPr="00EB623F">
        <w:rPr>
          <w:rFonts w:ascii="Times New Roman" w:hAnsi="Times New Roman" w:cs="Times New Roman"/>
          <w:sz w:val="20"/>
          <w:szCs w:val="20"/>
          <w:highlight w:val="cyan"/>
        </w:rPr>
        <w:t>ом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аилучш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х </w:t>
      </w:r>
      <w:r w:rsidR="004068F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решений в рамках интерактивного </w:t>
      </w:r>
      <w:r w:rsidR="009D2DB4" w:rsidRPr="00EB623F">
        <w:rPr>
          <w:rFonts w:ascii="Times New Roman" w:hAnsi="Times New Roman" w:cs="Times New Roman"/>
          <w:sz w:val="20"/>
          <w:szCs w:val="20"/>
          <w:highlight w:val="cyan"/>
        </w:rPr>
        <w:t>общения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о свидетелем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1A44B5" w:rsidRPr="00EB623F" w:rsidRDefault="001A44B5" w:rsidP="004068F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187E1F" w:rsidRPr="00EB623F" w:rsidRDefault="00187E1F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b/>
          <w:sz w:val="20"/>
          <w:szCs w:val="20"/>
          <w:highlight w:val="cyan"/>
        </w:rPr>
        <w:t xml:space="preserve">Проблемы автоматического сравнения </w:t>
      </w:r>
      <w:proofErr w:type="spellStart"/>
      <w:r w:rsidRPr="00EB623F">
        <w:rPr>
          <w:rFonts w:ascii="Times New Roman" w:hAnsi="Times New Roman" w:cs="Times New Roman"/>
          <w:b/>
          <w:sz w:val="20"/>
          <w:szCs w:val="20"/>
          <w:highlight w:val="cyan"/>
        </w:rPr>
        <w:t>фотороботовс</w:t>
      </w:r>
      <w:proofErr w:type="spellEnd"/>
      <w:r w:rsidRPr="00EB623F">
        <w:rPr>
          <w:rFonts w:ascii="Times New Roman" w:hAnsi="Times New Roman" w:cs="Times New Roman"/>
          <w:b/>
          <w:sz w:val="20"/>
          <w:szCs w:val="20"/>
          <w:highlight w:val="cyan"/>
        </w:rPr>
        <w:t xml:space="preserve"> оригинальными фотографиями</w:t>
      </w:r>
    </w:p>
    <w:p w:rsidR="001A44B5" w:rsidRPr="00EB623F" w:rsidRDefault="001A44B5" w:rsidP="004068F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201885" w:rsidRPr="00EB623F" w:rsidRDefault="00201885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lastRenderedPageBreak/>
        <w:t>Возвращаясь к исходной проблеме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отмети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то построение фотороботов является 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только первым шагом в решении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более общей задачи 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>–задачи автоматического (т</w:t>
      </w:r>
      <w:r w:rsidR="0016075E" w:rsidRPr="00EB623F">
        <w:rPr>
          <w:rFonts w:ascii="Times New Roman" w:hAnsi="Times New Roman" w:cs="Times New Roman"/>
          <w:sz w:val="20"/>
          <w:szCs w:val="20"/>
          <w:highlight w:val="cyan"/>
        </w:rPr>
        <w:t>.е.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без участия человека) поиска соответствий между фотороботом и оригинальным изображением лица</w:t>
      </w:r>
      <w:r w:rsidR="0016075E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Эта задача появляется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>например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67476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ри 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>поиск</w:t>
      </w:r>
      <w:r w:rsidR="0067476F" w:rsidRPr="00EB623F">
        <w:rPr>
          <w:rFonts w:ascii="Times New Roman" w:hAnsi="Times New Roman" w:cs="Times New Roman"/>
          <w:sz w:val="20"/>
          <w:szCs w:val="20"/>
          <w:highlight w:val="cyan"/>
        </w:rPr>
        <w:t>е</w:t>
      </w:r>
      <w:r w:rsidR="00104E3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оригинального 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>изображения лица в большой базе данных по заданному фотороботу или</w:t>
      </w:r>
      <w:r w:rsidR="0067476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и поиске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оответствий между фотороботами и лицами людей в системах </w:t>
      </w:r>
      <w:proofErr w:type="spellStart"/>
      <w:r w:rsidR="00FF1E97" w:rsidRPr="00EB623F">
        <w:rPr>
          <w:rFonts w:ascii="Times New Roman" w:hAnsi="Times New Roman" w:cs="Times New Roman"/>
          <w:sz w:val="20"/>
          <w:szCs w:val="20"/>
          <w:highlight w:val="cyan"/>
        </w:rPr>
        <w:t>видео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>наблюдений</w:t>
      </w:r>
      <w:proofErr w:type="spellEnd"/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67476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а также </w:t>
      </w:r>
      <w:proofErr w:type="spellStart"/>
      <w:r w:rsidR="0067476F" w:rsidRPr="00EB623F">
        <w:rPr>
          <w:rFonts w:ascii="Times New Roman" w:hAnsi="Times New Roman" w:cs="Times New Roman"/>
          <w:sz w:val="20"/>
          <w:szCs w:val="20"/>
          <w:highlight w:val="cyan"/>
        </w:rPr>
        <w:t>при</w:t>
      </w:r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>решени</w:t>
      </w:r>
      <w:r w:rsidR="0067476F" w:rsidRPr="00EB623F">
        <w:rPr>
          <w:rFonts w:ascii="Times New Roman" w:hAnsi="Times New Roman" w:cs="Times New Roman"/>
          <w:sz w:val="20"/>
          <w:szCs w:val="20"/>
          <w:highlight w:val="cyan"/>
        </w:rPr>
        <w:t>и</w:t>
      </w:r>
      <w:proofErr w:type="spellEnd"/>
      <w:r w:rsidR="0060614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задач взаимного распознавания оригинального фото и скетча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67476F" w:rsidRPr="00EB623F" w:rsidRDefault="00522D4B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Как было показано выше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proofErr w:type="spellStart"/>
      <w:r w:rsidRPr="00EB623F">
        <w:rPr>
          <w:rFonts w:ascii="Times New Roman" w:hAnsi="Times New Roman" w:cs="Times New Roman"/>
          <w:sz w:val="20"/>
          <w:szCs w:val="20"/>
          <w:highlight w:val="cyan"/>
        </w:rPr>
        <w:t>интерактив</w:t>
      </w:r>
      <w:proofErr w:type="spellEnd"/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о свидетелем является </w:t>
      </w:r>
      <w:r w:rsidR="008452A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резвычайно важным (можно сказать даже принципиальным) </w:t>
      </w:r>
      <w:proofErr w:type="spellStart"/>
      <w:r w:rsidR="00ED43DD" w:rsidRPr="00EB623F">
        <w:rPr>
          <w:rFonts w:ascii="Times New Roman" w:hAnsi="Times New Roman" w:cs="Times New Roman"/>
          <w:sz w:val="20"/>
          <w:szCs w:val="20"/>
          <w:highlight w:val="cyan"/>
        </w:rPr>
        <w:t>в</w:t>
      </w:r>
      <w:r w:rsidR="00201885" w:rsidRPr="00EB623F">
        <w:rPr>
          <w:rFonts w:ascii="Times New Roman" w:hAnsi="Times New Roman" w:cs="Times New Roman"/>
          <w:sz w:val="20"/>
          <w:szCs w:val="20"/>
          <w:highlight w:val="cyan"/>
        </w:rPr>
        <w:t>системах</w:t>
      </w:r>
      <w:proofErr w:type="spellEnd"/>
      <w:r w:rsidR="008452AB" w:rsidRPr="00EB623F">
        <w:rPr>
          <w:rFonts w:ascii="Times New Roman" w:hAnsi="Times New Roman" w:cs="Times New Roman"/>
          <w:sz w:val="20"/>
          <w:szCs w:val="20"/>
          <w:highlight w:val="cyan"/>
        </w:rPr>
        <w:t>«</w:t>
      </w:r>
      <w:r w:rsidR="008452AB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EFIT</w:t>
      </w:r>
      <w:r w:rsidR="00224241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8452AB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V</w:t>
      </w:r>
      <w:r w:rsidR="00104E33"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="008452A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«</w:t>
      </w:r>
      <w:r w:rsidR="008452AB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EvoFIT</w:t>
      </w:r>
      <w:r w:rsidR="008452AB"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поскольку только свидетель принимает окончательное решение о подобии фоторобота суб</w:t>
      </w:r>
      <w:r w:rsidR="00104E33" w:rsidRPr="00EB623F">
        <w:rPr>
          <w:rFonts w:ascii="Times New Roman" w:hAnsi="Times New Roman" w:cs="Times New Roman"/>
          <w:sz w:val="20"/>
          <w:szCs w:val="20"/>
          <w:highlight w:val="cyan"/>
        </w:rPr>
        <w:t>ъективному портрету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C93F5E" w:rsidRPr="00EB623F">
        <w:rPr>
          <w:rFonts w:ascii="Times New Roman" w:hAnsi="Times New Roman" w:cs="Times New Roman"/>
          <w:sz w:val="20"/>
          <w:szCs w:val="20"/>
          <w:highlight w:val="cyan"/>
        </w:rPr>
        <w:t>Однако даже фотороботы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9009A7" w:rsidRPr="00EB623F">
        <w:rPr>
          <w:rFonts w:ascii="Times New Roman" w:hAnsi="Times New Roman" w:cs="Times New Roman"/>
          <w:sz w:val="20"/>
          <w:szCs w:val="20"/>
          <w:highlight w:val="cyan"/>
        </w:rPr>
        <w:t>построенные в рамках стратегии интерактивной эволюции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C93F5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не </w:t>
      </w:r>
      <w:proofErr w:type="spellStart"/>
      <w:r w:rsidR="00104E33" w:rsidRPr="00EB623F">
        <w:rPr>
          <w:rFonts w:ascii="Times New Roman" w:hAnsi="Times New Roman" w:cs="Times New Roman"/>
          <w:sz w:val="20"/>
          <w:szCs w:val="20"/>
          <w:highlight w:val="cyan"/>
        </w:rPr>
        <w:t>решают</w:t>
      </w:r>
      <w:r w:rsidR="00AB70E2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проблем</w:t>
      </w:r>
      <w:r w:rsidR="00104E33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ы</w:t>
      </w:r>
      <w:r w:rsidR="007A0F61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автоматического</w:t>
      </w:r>
      <w:proofErr w:type="spellEnd"/>
      <w:r w:rsidR="007A0F61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 xml:space="preserve"> сравнения </w:t>
      </w:r>
      <w:r w:rsidR="00104E33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 xml:space="preserve">фотороботов с </w:t>
      </w:r>
      <w:r w:rsidR="007A0F61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оригинальными фото</w:t>
      </w:r>
      <w:r w:rsidR="009009A7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графиями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F37ABC" w:rsidRPr="00EB623F" w:rsidRDefault="00F37ABC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Как </w:t>
      </w:r>
      <w:proofErr w:type="spellStart"/>
      <w:r w:rsidRPr="00EB623F">
        <w:rPr>
          <w:rFonts w:ascii="Times New Roman" w:hAnsi="Times New Roman" w:cs="Times New Roman"/>
          <w:sz w:val="20"/>
          <w:szCs w:val="20"/>
          <w:highlight w:val="cyan"/>
        </w:rPr>
        <w:t>показал</w:t>
      </w:r>
      <w:r w:rsidR="003D22B2" w:rsidRPr="00EB623F">
        <w:rPr>
          <w:rFonts w:ascii="Times New Roman" w:hAnsi="Times New Roman" w:cs="Times New Roman"/>
          <w:sz w:val="20"/>
          <w:szCs w:val="20"/>
          <w:highlight w:val="cyan"/>
        </w:rPr>
        <w:t>ирезультаты</w:t>
      </w:r>
      <w:proofErr w:type="spellEnd"/>
      <w:r w:rsidR="003D22B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иска, представленные в работах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[</w:t>
      </w:r>
      <w:r w:rsidR="00B000E6" w:rsidRPr="00EB623F">
        <w:rPr>
          <w:rFonts w:ascii="Times New Roman" w:hAnsi="Times New Roman" w:cs="Times New Roman"/>
          <w:sz w:val="20"/>
          <w:szCs w:val="20"/>
          <w:highlight w:val="cyan"/>
        </w:rPr>
        <w:t>10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 </w:t>
      </w:r>
      <w:r w:rsidR="00B000E6" w:rsidRPr="00EB623F">
        <w:rPr>
          <w:rFonts w:ascii="Times New Roman" w:hAnsi="Times New Roman" w:cs="Times New Roman"/>
          <w:sz w:val="20"/>
          <w:szCs w:val="20"/>
          <w:highlight w:val="cyan"/>
        </w:rPr>
        <w:t>11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стабил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ьное распознавание </w:t>
      </w:r>
      <w:r w:rsidR="0063323D" w:rsidRPr="00EB623F">
        <w:rPr>
          <w:rFonts w:ascii="Times New Roman" w:eastAsia="Times-Roman" w:hAnsi="Times New Roman" w:cs="Times New Roman"/>
          <w:sz w:val="20"/>
          <w:szCs w:val="20"/>
          <w:highlight w:val="cyan"/>
          <w:lang w:val="pl-PL"/>
        </w:rPr>
        <w:t>CompositeSketches</w:t>
      </w:r>
      <w:r w:rsidR="008B1431" w:rsidRPr="00EB623F">
        <w:rPr>
          <w:rFonts w:ascii="Times New Roman" w:hAnsi="Times New Roman" w:cs="Times New Roman"/>
          <w:bCs/>
          <w:sz w:val="20"/>
          <w:szCs w:val="20"/>
          <w:highlight w:val="cyan"/>
        </w:rPr>
        <w:t xml:space="preserve">и </w:t>
      </w:r>
      <w:r w:rsidRPr="00EB623F">
        <w:rPr>
          <w:rFonts w:ascii="Times New Roman" w:hAnsi="Times New Roman" w:cs="Times New Roman"/>
          <w:bCs/>
          <w:sz w:val="20"/>
          <w:szCs w:val="20"/>
          <w:highlight w:val="cyan"/>
          <w:lang w:val="pl-PL"/>
        </w:rPr>
        <w:t>Composite</w:t>
      </w:r>
      <w:r w:rsidR="003D22B2" w:rsidRPr="00EB623F">
        <w:rPr>
          <w:rFonts w:ascii="Times New Roman" w:eastAsia="Times-Roman" w:hAnsi="Times New Roman" w:cs="Times New Roman"/>
          <w:sz w:val="20"/>
          <w:szCs w:val="20"/>
          <w:highlight w:val="cyan"/>
          <w:lang w:val="pl-PL"/>
        </w:rPr>
        <w:t>Forensic</w:t>
      </w:r>
      <w:r w:rsidRPr="00EB623F">
        <w:rPr>
          <w:rFonts w:ascii="Times New Roman" w:hAnsi="Times New Roman" w:cs="Times New Roman"/>
          <w:bCs/>
          <w:sz w:val="20"/>
          <w:szCs w:val="20"/>
          <w:highlight w:val="cyan"/>
          <w:lang w:val="pl-PL"/>
        </w:rPr>
        <w:t>Scetches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устойчивый поиск соответствующих им фотопортретов </w:t>
      </w:r>
      <w:r w:rsidR="00913A19" w:rsidRPr="00EB623F">
        <w:rPr>
          <w:rFonts w:ascii="Times New Roman" w:hAnsi="Times New Roman" w:cs="Times New Roman"/>
          <w:sz w:val="20"/>
          <w:szCs w:val="20"/>
          <w:highlight w:val="cyan"/>
        </w:rPr>
        <w:t>в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пециальных </w:t>
      </w:r>
      <w:r w:rsidR="008E425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криминалистических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базах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>является на сег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одня практически не</w:t>
      </w:r>
      <w:r w:rsidR="0014749F" w:rsidRPr="00EB623F">
        <w:rPr>
          <w:rFonts w:ascii="Times New Roman" w:hAnsi="Times New Roman" w:cs="Times New Roman"/>
          <w:sz w:val="20"/>
          <w:szCs w:val="20"/>
          <w:highlight w:val="cyan"/>
        </w:rPr>
        <w:t>достижимым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F37ABC" w:rsidRPr="00EB623F" w:rsidRDefault="00F37ABC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Этот печальный факт является с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ледствием трех основных причин:</w:t>
      </w:r>
    </w:p>
    <w:p w:rsidR="00854C8A" w:rsidRPr="00EB623F" w:rsidRDefault="00854C8A" w:rsidP="00854C8A">
      <w:pPr>
        <w:pStyle w:val="a3"/>
        <w:numPr>
          <w:ilvl w:val="0"/>
          <w:numId w:val="31"/>
        </w:num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r w:rsidRPr="00EB623F">
        <w:rPr>
          <w:rFonts w:ascii="Times New Roman" w:hAnsi="Times New Roman" w:cs="Times New Roman"/>
          <w:sz w:val="20"/>
          <w:szCs w:val="20"/>
          <w:highlight w:val="yellow"/>
        </w:rPr>
        <w:t>отсутствием необходимых для этих случаев баз фотопортретов и соответствующих им фотороботов.</w:t>
      </w:r>
    </w:p>
    <w:p w:rsidR="00F37ABC" w:rsidRPr="00EB623F" w:rsidRDefault="003D7B37" w:rsidP="001915F6">
      <w:pPr>
        <w:pStyle w:val="a3"/>
        <w:numPr>
          <w:ilvl w:val="0"/>
          <w:numId w:val="31"/>
        </w:num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r w:rsidRPr="00EB623F">
        <w:rPr>
          <w:rFonts w:ascii="Times New Roman" w:hAnsi="Times New Roman" w:cs="Times New Roman"/>
          <w:sz w:val="20"/>
          <w:szCs w:val="20"/>
          <w:highlight w:val="yellow"/>
        </w:rPr>
        <w:t>н</w:t>
      </w:r>
      <w:r w:rsidR="00E80289" w:rsidRPr="00EB623F">
        <w:rPr>
          <w:rFonts w:ascii="Times New Roman" w:hAnsi="Times New Roman" w:cs="Times New Roman"/>
          <w:sz w:val="20"/>
          <w:szCs w:val="20"/>
          <w:highlight w:val="yellow"/>
        </w:rPr>
        <w:t>изк</w:t>
      </w:r>
      <w:r w:rsidR="003D22B2" w:rsidRPr="00EB623F">
        <w:rPr>
          <w:rFonts w:ascii="Times New Roman" w:hAnsi="Times New Roman" w:cs="Times New Roman"/>
          <w:sz w:val="20"/>
          <w:szCs w:val="20"/>
          <w:highlight w:val="yellow"/>
        </w:rPr>
        <w:t>им</w:t>
      </w:r>
      <w:r w:rsidR="00E80289" w:rsidRPr="00EB623F">
        <w:rPr>
          <w:rFonts w:ascii="Times New Roman" w:hAnsi="Times New Roman" w:cs="Times New Roman"/>
          <w:sz w:val="20"/>
          <w:szCs w:val="20"/>
          <w:highlight w:val="yellow"/>
        </w:rPr>
        <w:t xml:space="preserve"> качество</w:t>
      </w:r>
      <w:r w:rsidR="003D22B2" w:rsidRPr="00EB623F">
        <w:rPr>
          <w:rFonts w:ascii="Times New Roman" w:hAnsi="Times New Roman" w:cs="Times New Roman"/>
          <w:sz w:val="20"/>
          <w:szCs w:val="20"/>
          <w:highlight w:val="yellow"/>
        </w:rPr>
        <w:t>м</w:t>
      </w:r>
      <w:r w:rsidR="00F37ABC" w:rsidRPr="00EB623F">
        <w:rPr>
          <w:rFonts w:ascii="Times New Roman" w:hAnsi="Times New Roman" w:cs="Times New Roman"/>
          <w:sz w:val="20"/>
          <w:szCs w:val="20"/>
          <w:highlight w:val="yellow"/>
        </w:rPr>
        <w:t>скетчей</w:t>
      </w:r>
      <w:r w:rsidR="00BC5416" w:rsidRPr="00EB623F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="008E4256" w:rsidRPr="00EB623F">
        <w:rPr>
          <w:rFonts w:ascii="Times New Roman" w:hAnsi="Times New Roman" w:cs="Times New Roman"/>
          <w:sz w:val="20"/>
          <w:szCs w:val="20"/>
          <w:highlight w:val="yellow"/>
        </w:rPr>
        <w:t xml:space="preserve">отображающих </w:t>
      </w:r>
      <w:r w:rsidR="003D22B2" w:rsidRPr="00EB623F">
        <w:rPr>
          <w:rFonts w:ascii="Times New Roman" w:hAnsi="Times New Roman" w:cs="Times New Roman"/>
          <w:sz w:val="20"/>
          <w:szCs w:val="20"/>
          <w:highlight w:val="yellow"/>
        </w:rPr>
        <w:t xml:space="preserve">реальный </w:t>
      </w:r>
      <w:r w:rsidR="008E4256" w:rsidRPr="00EB623F">
        <w:rPr>
          <w:rFonts w:ascii="Times New Roman" w:hAnsi="Times New Roman" w:cs="Times New Roman"/>
          <w:sz w:val="20"/>
          <w:szCs w:val="20"/>
          <w:highlight w:val="yellow"/>
        </w:rPr>
        <w:t>словесный портрет;</w:t>
      </w:r>
    </w:p>
    <w:p w:rsidR="00F37ABC" w:rsidRPr="00EB623F" w:rsidRDefault="00854C8A" w:rsidP="001915F6">
      <w:pPr>
        <w:pStyle w:val="a3"/>
        <w:numPr>
          <w:ilvl w:val="0"/>
          <w:numId w:val="31"/>
        </w:num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magenta"/>
        </w:rPr>
      </w:pPr>
      <w:proofErr w:type="spellStart"/>
      <w:r w:rsidRPr="00854C8A">
        <w:rPr>
          <w:rFonts w:ascii="Times New Roman" w:hAnsi="Times New Roman" w:cs="Times New Roman"/>
          <w:sz w:val="20"/>
          <w:szCs w:val="20"/>
          <w:highlight w:val="yellow"/>
        </w:rPr>
        <w:t>неучет</w:t>
      </w:r>
      <w:proofErr w:type="spellEnd"/>
      <w:r w:rsidRPr="00854C8A">
        <w:rPr>
          <w:rFonts w:ascii="Times New Roman" w:hAnsi="Times New Roman" w:cs="Times New Roman"/>
          <w:sz w:val="20"/>
          <w:szCs w:val="20"/>
          <w:highlight w:val="yellow"/>
        </w:rPr>
        <w:t xml:space="preserve"> влияния сценария </w:t>
      </w:r>
      <w:r>
        <w:rPr>
          <w:rFonts w:ascii="Times New Roman" w:hAnsi="Times New Roman" w:cs="Times New Roman"/>
          <w:sz w:val="20"/>
          <w:szCs w:val="20"/>
          <w:highlight w:val="magenta"/>
        </w:rPr>
        <w:t>на формируемые</w:t>
      </w:r>
      <w:r w:rsidR="00F9227A" w:rsidRPr="00EB623F">
        <w:rPr>
          <w:rFonts w:ascii="Times New Roman" w:hAnsi="Times New Roman" w:cs="Times New Roman"/>
          <w:sz w:val="20"/>
          <w:szCs w:val="20"/>
          <w:highlight w:val="magenta"/>
        </w:rPr>
        <w:t xml:space="preserve"> пары скетч-фотопортрет;</w:t>
      </w:r>
    </w:p>
    <w:p w:rsidR="00854C8A" w:rsidRPr="00854C8A" w:rsidRDefault="00854C8A" w:rsidP="00854C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proofErr w:type="spellStart"/>
      <w:r w:rsidRPr="00854C8A">
        <w:rPr>
          <w:rFonts w:ascii="Times New Roman" w:hAnsi="Times New Roman" w:cs="Times New Roman"/>
          <w:i/>
          <w:sz w:val="20"/>
          <w:szCs w:val="20"/>
          <w:highlight w:val="cyan"/>
        </w:rPr>
        <w:t>Первапричина</w:t>
      </w:r>
      <w:r w:rsidRPr="00854C8A">
        <w:rPr>
          <w:rFonts w:ascii="Times New Roman" w:hAnsi="Times New Roman" w:cs="Times New Roman"/>
          <w:sz w:val="20"/>
          <w:szCs w:val="20"/>
          <w:highlight w:val="cyan"/>
        </w:rPr>
        <w:t>является</w:t>
      </w:r>
      <w:proofErr w:type="spellEnd"/>
      <w:r w:rsidRPr="00854C8A">
        <w:rPr>
          <w:rFonts w:ascii="Times New Roman" w:hAnsi="Times New Roman" w:cs="Times New Roman"/>
          <w:sz w:val="20"/>
          <w:szCs w:val="20"/>
          <w:highlight w:val="cyan"/>
        </w:rPr>
        <w:t xml:space="preserve"> следствием неприспособленности «старых баз фотопортретов» преступников к современным компьютерным технологиям обработки изображений в лицевой биометрии. Кроме того, практически отсутствуют доступные специальные оценочные (</w:t>
      </w:r>
      <w:proofErr w:type="spellStart"/>
      <w:r w:rsidRPr="00854C8A">
        <w:rPr>
          <w:rFonts w:ascii="Times New Roman" w:hAnsi="Times New Roman" w:cs="Times New Roman"/>
          <w:sz w:val="20"/>
          <w:szCs w:val="20"/>
          <w:highlight w:val="cyan"/>
        </w:rPr>
        <w:t>бенчмарковые</w:t>
      </w:r>
      <w:proofErr w:type="spellEnd"/>
      <w:r w:rsidRPr="00854C8A">
        <w:rPr>
          <w:rFonts w:ascii="Times New Roman" w:hAnsi="Times New Roman" w:cs="Times New Roman"/>
          <w:sz w:val="20"/>
          <w:szCs w:val="20"/>
          <w:highlight w:val="cyan"/>
        </w:rPr>
        <w:t>) базы данных, в которых каждый класс содержит оригинальный фотопортрет и различные варианты (или вариации) скетчей для него.</w:t>
      </w:r>
    </w:p>
    <w:p w:rsidR="00392B4E" w:rsidRPr="00EB623F" w:rsidRDefault="00854C8A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i/>
          <w:sz w:val="20"/>
          <w:szCs w:val="20"/>
          <w:highlight w:val="cyan"/>
        </w:rPr>
        <w:t xml:space="preserve">Вторая </w:t>
      </w:r>
      <w:proofErr w:type="spellStart"/>
      <w:r w:rsidR="00590B7F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причина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определяется</w:t>
      </w:r>
      <w:proofErr w:type="spellEnd"/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технологией перевода имеющегося словесного портрета в соответствующее изображение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И здесь мы сталкиваемся с субъективизмом свидетеле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как правил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случайных люде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не связанных с криминалистико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и особенностями их внимани</w:t>
      </w:r>
      <w:r w:rsidR="001B45AE" w:rsidRPr="00EB623F">
        <w:rPr>
          <w:rFonts w:ascii="Times New Roman" w:hAnsi="Times New Roman" w:cs="Times New Roman"/>
          <w:sz w:val="20"/>
          <w:szCs w:val="20"/>
          <w:highlight w:val="cyan"/>
        </w:rPr>
        <w:t>я и описания подозреваемог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B45A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ложенные с участием свидетеля в процессе перевода словесного портрета в скетч и </w:t>
      </w:r>
      <w:r w:rsidR="003D22B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ысокой </w:t>
      </w:r>
      <w:r w:rsidR="001B45AE" w:rsidRPr="00EB623F">
        <w:rPr>
          <w:rFonts w:ascii="Times New Roman" w:hAnsi="Times New Roman" w:cs="Times New Roman"/>
          <w:sz w:val="20"/>
          <w:szCs w:val="20"/>
          <w:highlight w:val="cyan"/>
        </w:rPr>
        <w:t>ответственностью свидетеля</w:t>
      </w:r>
      <w:r w:rsidR="00446ED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за ошибки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Очевидн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что лучшее решение здесь можно получить при использовании систем «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EFIT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V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» и «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EvoFIT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хотя это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не всегда возможно на практике</w:t>
      </w:r>
      <w:r w:rsidR="003D22B2" w:rsidRPr="00EB623F">
        <w:rPr>
          <w:rFonts w:ascii="Times New Roman" w:hAnsi="Times New Roman" w:cs="Times New Roman"/>
          <w:sz w:val="20"/>
          <w:szCs w:val="20"/>
          <w:highlight w:val="cyan"/>
        </w:rPr>
        <w:t>. В этом случае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либо отсутствует возможность использования подобного класса систе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либо отсутствует возможность интерактив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ного общения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о свидетеле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либ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наконец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интерактив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ное общение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оходит так поздно (через несколько дней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что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видетель утра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чивает (забывает)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часть важной информации о подозреваемом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4F6C4B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i/>
          <w:sz w:val="20"/>
          <w:szCs w:val="20"/>
          <w:highlight w:val="cyan"/>
        </w:rPr>
        <w:t>Третья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вязана с неразвитостью </w:t>
      </w:r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методологии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(идей</w:t>
      </w:r>
      <w:r w:rsidR="001915F6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етодов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подходов и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акти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еских </w:t>
      </w:r>
      <w:proofErr w:type="gramStart"/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решений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>сравнения</w:t>
      </w:r>
      <w:proofErr w:type="gramEnd"/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зображений скетч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>фотопортрет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>если скетч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и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ыход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я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т за рамки 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классов «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ViewedSketch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» и «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rtistSketch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="00374F38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а также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отсутствием опыта такого сравнения</w:t>
      </w:r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виду недоступности информации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 объектам сравнения(например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proofErr w:type="spellStart"/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>ли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чностей</w:t>
      </w:r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>криминального</w:t>
      </w:r>
      <w:proofErr w:type="spellEnd"/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характера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854C8A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854C8A" w:rsidRPr="00854C8A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r>
        <w:rPr>
          <w:rFonts w:ascii="Times New Roman" w:hAnsi="Times New Roman" w:cs="Times New Roman"/>
          <w:sz w:val="20"/>
          <w:szCs w:val="20"/>
          <w:highlight w:val="yellow"/>
        </w:rPr>
        <w:t>За</w:t>
      </w:r>
      <w:r w:rsidRPr="00854C8A">
        <w:rPr>
          <w:rFonts w:ascii="Times New Roman" w:hAnsi="Times New Roman" w:cs="Times New Roman"/>
          <w:sz w:val="20"/>
          <w:szCs w:val="20"/>
          <w:highlight w:val="yellow"/>
        </w:rPr>
        <w:t xml:space="preserve">дача – </w:t>
      </w:r>
      <w:proofErr w:type="spellStart"/>
      <w:r w:rsidRPr="00854C8A">
        <w:rPr>
          <w:rFonts w:ascii="Times New Roman" w:hAnsi="Times New Roman" w:cs="Times New Roman"/>
          <w:sz w:val="20"/>
          <w:szCs w:val="20"/>
          <w:highlight w:val="yellow"/>
        </w:rPr>
        <w:t>сценприй</w:t>
      </w:r>
      <w:proofErr w:type="spellEnd"/>
      <w:r w:rsidRPr="00854C8A">
        <w:rPr>
          <w:rFonts w:ascii="Times New Roman" w:hAnsi="Times New Roman" w:cs="Times New Roman"/>
          <w:sz w:val="20"/>
          <w:szCs w:val="20"/>
          <w:highlight w:val="yellow"/>
        </w:rPr>
        <w:t xml:space="preserve"> методология!!!! </w:t>
      </w:r>
    </w:p>
    <w:p w:rsidR="00854C8A" w:rsidRPr="00EB623F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</w:p>
    <w:p w:rsidR="008E3CF2" w:rsidRPr="00EB623F" w:rsidRDefault="002849B8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Следует отметить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то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з трех перечисленных причин </w:t>
      </w:r>
      <w:proofErr w:type="spellStart"/>
      <w:r w:rsidR="00854C8A">
        <w:rPr>
          <w:rFonts w:ascii="Times New Roman" w:hAnsi="Times New Roman" w:cs="Times New Roman"/>
          <w:sz w:val="20"/>
          <w:szCs w:val="20"/>
          <w:highlight w:val="cyan"/>
        </w:rPr>
        <w:t>перва</w:t>
      </w:r>
      <w:proofErr w:type="spellEnd"/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ичина 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>является основополагающей: именно она не позволяет развивать методологию сравнения изображений скетч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>фотопортрет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оскольку </w:t>
      </w:r>
      <w:r w:rsidR="00BC7940" w:rsidRPr="00EB623F">
        <w:rPr>
          <w:rFonts w:ascii="Times New Roman" w:hAnsi="Times New Roman" w:cs="Times New Roman"/>
          <w:sz w:val="20"/>
          <w:szCs w:val="20"/>
          <w:highlight w:val="cyan"/>
        </w:rPr>
        <w:t>отсутствует объект исследовани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что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>ограничивает или сдерживает выполнение задач сравнения на практике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104E23" w:rsidRPr="00EB623F" w:rsidRDefault="00446EDA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менно поэтому исследователи обратились к 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задачам создания баз скетчей </w:t>
      </w:r>
      <w:r w:rsidR="00C0565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дополнение 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к известным </w:t>
      </w:r>
      <w:proofErr w:type="spellStart"/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>бенчмарковым</w:t>
      </w:r>
      <w:proofErr w:type="spellEnd"/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базам изображений лиц</w:t>
      </w:r>
      <w:r w:rsidR="006C5B2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[1</w:t>
      </w:r>
      <w:r w:rsidR="00AC1377" w:rsidRPr="00EB623F">
        <w:rPr>
          <w:rFonts w:ascii="Times New Roman" w:hAnsi="Times New Roman" w:cs="Times New Roman"/>
          <w:sz w:val="20"/>
          <w:szCs w:val="20"/>
          <w:highlight w:val="cyan"/>
        </w:rPr>
        <w:t>7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 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AC1377" w:rsidRPr="00EB623F">
        <w:rPr>
          <w:rFonts w:ascii="Times New Roman" w:hAnsi="Times New Roman" w:cs="Times New Roman"/>
          <w:sz w:val="20"/>
          <w:szCs w:val="20"/>
          <w:highlight w:val="cyan"/>
        </w:rPr>
        <w:t>8</w:t>
      </w:r>
      <w:r w:rsidR="006C5B21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разработке методов сравнения скетчей с соответствующими </w:t>
      </w:r>
      <w:proofErr w:type="spellStart"/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>фотопортретами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и</w:t>
      </w:r>
      <w:proofErr w:type="spellEnd"/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иступили к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оделированию задач поиска фотопортретов по заданным скетчам</w:t>
      </w:r>
      <w:r w:rsidR="00B2483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[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6–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9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17–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B24831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результате этого появились 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ервые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базы скетчей 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и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реди них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наиболее популярные</w:t>
      </w:r>
      <w:r w:rsidR="00DE7EE7" w:rsidRPr="00EB623F">
        <w:rPr>
          <w:rFonts w:ascii="Times New Roman" w:hAnsi="Times New Roman" w:cs="Times New Roman"/>
          <w:sz w:val="20"/>
          <w:szCs w:val="20"/>
          <w:highlight w:val="cyan"/>
        </w:rPr>
        <w:t>–</w:t>
      </w:r>
      <w:proofErr w:type="spellStart"/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CU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HK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ace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S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ketchdatabase</w:t>
      </w:r>
      <w:proofErr w:type="spellEnd"/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) и база </w:t>
      </w:r>
      <w:proofErr w:type="spellStart"/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CU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HK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ace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S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ketch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ERET</w:t>
      </w:r>
      <w:r w:rsidR="00B76AE6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database</w:t>
      </w:r>
      <w:proofErr w:type="spellEnd"/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содержащие фото и полученны</w:t>
      </w:r>
      <w:r w:rsidR="008807A8" w:rsidRPr="00EB623F">
        <w:rPr>
          <w:rFonts w:ascii="Times New Roman" w:hAnsi="Times New Roman" w:cs="Times New Roman"/>
          <w:sz w:val="20"/>
          <w:szCs w:val="20"/>
          <w:highlight w:val="cyan"/>
        </w:rPr>
        <w:t>е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 ним </w:t>
      </w:r>
      <w:r w:rsidR="00DE7EE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етчи </w:t>
      </w:r>
      <w:r w:rsidR="00F5782E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>классов</w:t>
      </w:r>
      <w:r w:rsidR="00DE7EE7" w:rsidRPr="00EB623F">
        <w:rPr>
          <w:rFonts w:ascii="Times New Roman" w:hAnsi="Times New Roman" w:cs="Times New Roman"/>
          <w:color w:val="FF0000"/>
          <w:sz w:val="20"/>
          <w:szCs w:val="20"/>
          <w:highlight w:val="cyan"/>
          <w:lang w:val="pl-PL"/>
        </w:rPr>
        <w:t>Viewed</w:t>
      </w:r>
      <w:r w:rsidR="00DE7EE7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 xml:space="preserve"> и </w:t>
      </w:r>
      <w:r w:rsidR="00DE7EE7" w:rsidRPr="00EB623F">
        <w:rPr>
          <w:rFonts w:ascii="Times New Roman" w:hAnsi="Times New Roman" w:cs="Times New Roman"/>
          <w:color w:val="FF0000"/>
          <w:sz w:val="20"/>
          <w:szCs w:val="20"/>
          <w:highlight w:val="cyan"/>
          <w:lang w:val="pl-PL"/>
        </w:rPr>
        <w:t>ArtistSketch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[</w:t>
      </w:r>
      <w:r w:rsidR="003B7E53" w:rsidRPr="00EB623F">
        <w:rPr>
          <w:rFonts w:ascii="Times New Roman" w:hAnsi="Times New Roman" w:cs="Times New Roman"/>
          <w:sz w:val="20"/>
          <w:szCs w:val="20"/>
          <w:highlight w:val="cyan"/>
        </w:rPr>
        <w:t>15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3B7E53" w:rsidRPr="00EB623F">
        <w:rPr>
          <w:rFonts w:ascii="Times New Roman" w:hAnsi="Times New Roman" w:cs="Times New Roman"/>
          <w:sz w:val="20"/>
          <w:szCs w:val="20"/>
          <w:highlight w:val="cyan"/>
        </w:rPr>
        <w:t>16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Кроме тог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в работах [</w:t>
      </w:r>
      <w:r w:rsidR="00A648B6" w:rsidRPr="00EB623F">
        <w:rPr>
          <w:rFonts w:ascii="Times New Roman" w:hAnsi="Times New Roman" w:cs="Times New Roman"/>
          <w:sz w:val="20"/>
          <w:szCs w:val="20"/>
          <w:highlight w:val="cyan"/>
        </w:rPr>
        <w:t>19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–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A648B6" w:rsidRPr="00EB623F">
        <w:rPr>
          <w:rFonts w:ascii="Times New Roman" w:hAnsi="Times New Roman" w:cs="Times New Roman"/>
          <w:sz w:val="20"/>
          <w:szCs w:val="20"/>
          <w:highlight w:val="cyan"/>
        </w:rPr>
        <w:t>3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] пре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дложены и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овые идеи автоматического построения скетчей из исходных фотопортретов людей и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>методы их сравнения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ри этом исследования выполнены на базах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CUHK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F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а результатом являлись </w:t>
      </w:r>
      <w:r w:rsidR="00F5782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также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етчи </w:t>
      </w:r>
      <w:r w:rsidR="000F0540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 xml:space="preserve">класса </w:t>
      </w:r>
      <w:r w:rsidR="000F0540" w:rsidRPr="00EB623F">
        <w:rPr>
          <w:rFonts w:ascii="Times New Roman" w:hAnsi="Times New Roman" w:cs="Times New Roman"/>
          <w:color w:val="FF0000"/>
          <w:sz w:val="20"/>
          <w:szCs w:val="20"/>
          <w:highlight w:val="cyan"/>
          <w:lang w:val="pl-PL"/>
        </w:rPr>
        <w:t>ViewedSketch</w:t>
      </w:r>
      <w:r w:rsidR="00BC5416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>.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>Если же говорить о методах сравнения фото и скетче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то можно отметить следующее: </w:t>
      </w:r>
      <w:r w:rsidR="00C10292" w:rsidRPr="00EB623F">
        <w:rPr>
          <w:rFonts w:ascii="Times New Roman" w:hAnsi="Times New Roman" w:cs="Times New Roman"/>
          <w:sz w:val="20"/>
          <w:szCs w:val="20"/>
          <w:highlight w:val="cyan"/>
        </w:rPr>
        <w:t>использование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достаточно сложных методов обработки в приложении к </w:t>
      </w:r>
      <w:proofErr w:type="spellStart"/>
      <w:r w:rsidR="00C10292" w:rsidRPr="00EB623F">
        <w:rPr>
          <w:rFonts w:ascii="Times New Roman" w:hAnsi="Times New Roman" w:cs="Times New Roman"/>
          <w:sz w:val="20"/>
          <w:szCs w:val="20"/>
          <w:highlight w:val="cyan"/>
        </w:rPr>
        <w:t>скетчам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из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>баз</w:t>
      </w:r>
      <w:proofErr w:type="spellEnd"/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CUHK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CUFSF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е является оправданным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озможно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большую роль здесь сыграла «мода» на </w:t>
      </w:r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>перечисленные ниже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етоды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0C0A3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а не обоснованность их выбора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proofErr w:type="spellStart"/>
      <w:r w:rsidR="000C0A30" w:rsidRPr="00EB623F">
        <w:rPr>
          <w:rFonts w:ascii="Times New Roman" w:hAnsi="Times New Roman" w:cs="Times New Roman"/>
          <w:sz w:val="20"/>
          <w:szCs w:val="20"/>
          <w:highlight w:val="cyan"/>
        </w:rPr>
        <w:t>Срединих</w:t>
      </w:r>
      <w:proofErr w:type="spellEnd"/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: 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рытые </w:t>
      </w:r>
      <w:proofErr w:type="spellStart"/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м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>арковские</w:t>
      </w:r>
      <w:proofErr w:type="spellEnd"/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одели 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>(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HMM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– </w:t>
      </w:r>
      <w:proofErr w:type="spellStart"/>
      <w:r w:rsidR="000C0A30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Hidden</w:t>
      </w:r>
      <w:r w:rsidR="001C1D1D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Markov</w:t>
      </w:r>
      <w:r w:rsidR="000C0A30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M</w:t>
      </w:r>
      <w:r w:rsidR="001C1D1D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odels</w:t>
      </w:r>
      <w:proofErr w:type="spellEnd"/>
      <w:proofErr w:type="gramStart"/>
      <w:r w:rsidR="001C1D1D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311CC0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методы</w:t>
      </w:r>
      <w:proofErr w:type="gramEnd"/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а основе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ITE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oupledinformatio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theoreticencoding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ITP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oupledinformatio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theoreticprojectio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етоды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SIFT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ShiftInvariantFeatureTransform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LBP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8E3CF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L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ocalBinaryPatter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845B7D" w:rsidRPr="00EB623F">
        <w:rPr>
          <w:rFonts w:ascii="Times New Roman" w:hAnsi="Times New Roman" w:cs="Times New Roman"/>
          <w:sz w:val="20"/>
          <w:szCs w:val="20"/>
          <w:highlight w:val="cyan"/>
        </w:rPr>
        <w:t>гистограммы</w:t>
      </w:r>
      <w:r w:rsidR="00845B7D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BPH</w:t>
      </w:r>
      <w:r w:rsidR="00845B7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845B7D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BinaryPatternHistogram</w:t>
      </w:r>
      <w:proofErr w:type="spellEnd"/>
      <w:r w:rsidR="00845B7D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7B4CCC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proofErr w:type="spellStart"/>
      <w:r w:rsidR="007B4CCC" w:rsidRPr="00EB623F">
        <w:rPr>
          <w:rFonts w:ascii="Times New Roman" w:hAnsi="Times New Roman" w:cs="Times New Roman"/>
          <w:sz w:val="20"/>
          <w:szCs w:val="20"/>
          <w:highlight w:val="cyan"/>
        </w:rPr>
        <w:t>другие,</w:t>
      </w:r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>использованныевработах</w:t>
      </w:r>
      <w:proofErr w:type="spellEnd"/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[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8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9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1D32A8" w:rsidRPr="00EB623F">
        <w:rPr>
          <w:rFonts w:ascii="Times New Roman" w:hAnsi="Times New Roman" w:cs="Times New Roman"/>
          <w:sz w:val="20"/>
          <w:szCs w:val="20"/>
          <w:highlight w:val="cyan"/>
        </w:rPr>
        <w:t>7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–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3</w:t>
      </w:r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Заметим также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что при представлении результатов взаимного распознавания фото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sym w:font="Symbol" w:char="F0AB"/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етч в рамках баз </w:t>
      </w:r>
      <w:r w:rsidR="00575E4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</w:t>
      </w:r>
      <w:r w:rsidR="00575E4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575E4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F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этих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работах недостаточно ясно изложены не только методы обработки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но и параметры обучающих и тестовых выборок изображени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что не позволяет однозначно представить модель выполненных экспериментов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А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lastRenderedPageBreak/>
        <w:t>это существенно затрудняет оценку представленных результатов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не позволяет проверить реализованную модель выполненных экспериментов и использовать полученные результаты в рамках мета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анализа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6767D7" w:rsidRDefault="00E20EF7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Состояние дел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 этим </w:t>
      </w:r>
      <w:proofErr w:type="gramStart"/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проблемам(</w:t>
      </w:r>
      <w:proofErr w:type="gramEnd"/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>подходы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>решения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>результаты</w:t>
      </w:r>
      <w:r w:rsidR="00C1029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их анализ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б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ыл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о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едставлен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о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 работах [</w:t>
      </w:r>
      <w:r w:rsidR="008807A8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4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8807A8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5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настоящей 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работе</w:t>
      </w:r>
      <w:r w:rsidR="00CA515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дальше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е анализируется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EA09DF" w:rsidRDefault="00AD2B19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54C8A">
        <w:rPr>
          <w:rFonts w:ascii="Times New Roman" w:hAnsi="Times New Roman" w:cs="Times New Roman"/>
          <w:b/>
          <w:sz w:val="28"/>
          <w:szCs w:val="28"/>
        </w:rPr>
        <w:t>Цель работы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AD2B19" w:rsidRPr="00AD2B19" w:rsidRDefault="00AD2B19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8"/>
          <w:szCs w:val="28"/>
        </w:rPr>
        <w:t>Выбор ГА и разработка программных средств для синтеза скетчей с учетом заданных сценариев из задач криминалистики</w:t>
      </w:r>
    </w:p>
    <w:p w:rsidR="00854C8A" w:rsidRDefault="00854C8A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54C8A" w:rsidRDefault="00854C8A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E2AF1" w:rsidRDefault="008E2AF1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лава 2. Представление методов и задач решаемых в работе. (</w:t>
      </w: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ГА,задачи</w:t>
      </w:r>
      <w:proofErr w:type="spellEnd"/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и сценарии в рассматриваемой задаче) </w:t>
      </w:r>
    </w:p>
    <w:p w:rsidR="00AD2B19" w:rsidRDefault="00AD2B19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 ГА (начало блок схемы – центральный блок)</w:t>
      </w: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2 Задачи вприм криминалистике (блок задача база)</w:t>
      </w: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 Сценарии (+инструмент сравнения)</w:t>
      </w: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4 Концепция решаемых задач (схема философия наращивание блоков плюс инструменты-ССИМ индекс подобия, описать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матлаб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пакет</w:t>
      </w:r>
      <w:r w:rsidR="00AD2B19">
        <w:rPr>
          <w:rFonts w:ascii="Times New Roman" w:hAnsi="Times New Roman" w:cs="Times New Roman"/>
          <w:b/>
          <w:sz w:val="28"/>
          <w:szCs w:val="28"/>
        </w:rPr>
        <w:t>, вспомогательные программы-</w:t>
      </w:r>
      <w:proofErr w:type="spellStart"/>
      <w:r w:rsidR="00AD2B19">
        <w:rPr>
          <w:rFonts w:ascii="Times New Roman" w:hAnsi="Times New Roman" w:cs="Times New Roman"/>
          <w:b/>
          <w:sz w:val="28"/>
          <w:szCs w:val="28"/>
        </w:rPr>
        <w:t>шифт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AD2B19" w:rsidRDefault="00AD2B19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 –</w:t>
      </w:r>
    </w:p>
    <w:p w:rsidR="00AD2B19" w:rsidRDefault="00AD2B19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верить</w:t>
      </w:r>
      <w:r w:rsidR="00405D3D">
        <w:rPr>
          <w:rFonts w:ascii="Times New Roman" w:hAnsi="Times New Roman" w:cs="Times New Roman"/>
          <w:b/>
          <w:sz w:val="28"/>
          <w:szCs w:val="28"/>
        </w:rPr>
        <w:t xml:space="preserve"> идеиконцепции на модельных данных</w:t>
      </w:r>
    </w:p>
    <w:p w:rsidR="00405D3D" w:rsidRDefault="00405D3D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работать программы генерирующие начальные популяции</w:t>
      </w:r>
    </w:p>
    <w:p w:rsidR="00405D3D" w:rsidRDefault="00405D3D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ить (выбрать задать) условия окончания процесса</w:t>
      </w:r>
    </w:p>
    <w:p w:rsidR="00405D3D" w:rsidRDefault="00405D3D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вила</w:t>
      </w:r>
      <w:r w:rsidR="004E343F">
        <w:rPr>
          <w:rFonts w:ascii="Times New Roman" w:hAnsi="Times New Roman" w:cs="Times New Roman"/>
          <w:b/>
          <w:sz w:val="28"/>
          <w:szCs w:val="28"/>
        </w:rPr>
        <w:t xml:space="preserve"> возврата к формированию новых данных</w:t>
      </w:r>
    </w:p>
    <w:p w:rsidR="004E343F" w:rsidRDefault="004E343F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терпретация результатов и оценка качества …</w:t>
      </w:r>
    </w:p>
    <w:p w:rsidR="004E343F" w:rsidRDefault="004E343F" w:rsidP="004E34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лава 3. Разработка инструментов.</w:t>
      </w:r>
    </w:p>
    <w:p w:rsidR="004E343F" w:rsidRPr="004E343F" w:rsidRDefault="004E343F" w:rsidP="004E343F">
      <w:pPr>
        <w:pStyle w:val="a3"/>
        <w:numPr>
          <w:ilvl w:val="1"/>
          <w:numId w:val="3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343F">
        <w:rPr>
          <w:rFonts w:ascii="Times New Roman" w:hAnsi="Times New Roman" w:cs="Times New Roman"/>
          <w:b/>
          <w:sz w:val="28"/>
          <w:szCs w:val="28"/>
        </w:rPr>
        <w:t>Обоснование реали</w:t>
      </w:r>
      <w:r w:rsidR="00474DC5">
        <w:rPr>
          <w:rFonts w:ascii="Times New Roman" w:hAnsi="Times New Roman" w:cs="Times New Roman"/>
          <w:b/>
          <w:sz w:val="28"/>
          <w:szCs w:val="28"/>
        </w:rPr>
        <w:t xml:space="preserve">зации концепции на языке </w:t>
      </w:r>
      <w:proofErr w:type="spellStart"/>
      <w:r w:rsidR="00474DC5">
        <w:rPr>
          <w:rFonts w:ascii="Times New Roman" w:hAnsi="Times New Roman" w:cs="Times New Roman"/>
          <w:b/>
          <w:sz w:val="28"/>
          <w:szCs w:val="28"/>
        </w:rPr>
        <w:t>матлаб</w:t>
      </w:r>
      <w:proofErr w:type="spellEnd"/>
    </w:p>
    <w:p w:rsidR="004E343F" w:rsidRPr="004E343F" w:rsidRDefault="004E343F" w:rsidP="004E343F">
      <w:pPr>
        <w:autoSpaceDE w:val="0"/>
        <w:autoSpaceDN w:val="0"/>
        <w:adjustRightInd w:val="0"/>
        <w:spacing w:after="0" w:line="240" w:lineRule="auto"/>
        <w:ind w:left="92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2 </w:t>
      </w:r>
      <w:r w:rsidRPr="004E343F">
        <w:rPr>
          <w:rFonts w:ascii="Times New Roman" w:hAnsi="Times New Roman" w:cs="Times New Roman"/>
          <w:b/>
          <w:sz w:val="28"/>
          <w:szCs w:val="28"/>
        </w:rPr>
        <w:t>Выбор (или создание) структуры данных для задания начальной популяции, написание программы доступа к данным и тестирование</w:t>
      </w:r>
    </w:p>
    <w:p w:rsidR="004E343F" w:rsidRDefault="004E343F" w:rsidP="004E34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E343F" w:rsidRPr="004E343F" w:rsidRDefault="004E343F" w:rsidP="004E34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3 </w:t>
      </w:r>
      <w:r w:rsidRPr="004E343F">
        <w:rPr>
          <w:rFonts w:ascii="Times New Roman" w:hAnsi="Times New Roman" w:cs="Times New Roman"/>
          <w:b/>
          <w:sz w:val="28"/>
          <w:szCs w:val="28"/>
        </w:rPr>
        <w:t xml:space="preserve">Разработка </w:t>
      </w:r>
      <w:proofErr w:type="spellStart"/>
      <w:r w:rsidRPr="004E343F">
        <w:rPr>
          <w:rFonts w:ascii="Times New Roman" w:hAnsi="Times New Roman" w:cs="Times New Roman"/>
          <w:b/>
          <w:sz w:val="28"/>
          <w:szCs w:val="28"/>
        </w:rPr>
        <w:t>вспомогатьные</w:t>
      </w:r>
      <w:proofErr w:type="spellEnd"/>
      <w:r w:rsidRPr="004E343F">
        <w:rPr>
          <w:rFonts w:ascii="Times New Roman" w:hAnsi="Times New Roman" w:cs="Times New Roman"/>
          <w:b/>
          <w:sz w:val="28"/>
          <w:szCs w:val="28"/>
        </w:rPr>
        <w:t xml:space="preserve"> программы генерации скетчей</w:t>
      </w:r>
    </w:p>
    <w:p w:rsidR="00AD2B19" w:rsidRDefault="004E343F" w:rsidP="004E343F">
      <w:pPr>
        <w:pStyle w:val="a3"/>
        <w:numPr>
          <w:ilvl w:val="1"/>
          <w:numId w:val="4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Пример детального представления сценария и определение параметров ГА решения задачи</w:t>
      </w:r>
    </w:p>
    <w:p w:rsidR="004E343F" w:rsidRDefault="004E343F" w:rsidP="004E343F">
      <w:pPr>
        <w:pStyle w:val="a3"/>
        <w:numPr>
          <w:ilvl w:val="1"/>
          <w:numId w:val="4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Выводы – обоснование правильности и требование к реализация на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конкретныхуслвоих</w:t>
      </w:r>
      <w:proofErr w:type="spellEnd"/>
    </w:p>
    <w:p w:rsid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лава 4. Примеры(результаты) решения задач для типовых сценариев</w:t>
      </w:r>
    </w:p>
    <w:p w:rsid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 и заключение по работе</w:t>
      </w:r>
    </w:p>
    <w:p w:rsidR="004E343F" w:rsidRP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854C8A" w:rsidRPr="00021FB8" w:rsidRDefault="00854C8A" w:rsidP="00021FB8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1A44B5" w:rsidRPr="00021FB8" w:rsidRDefault="001A44B5" w:rsidP="00987C0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85981" w:rsidRPr="00021FB8" w:rsidRDefault="0044559C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 xml:space="preserve">Алгоритм генерации </w:t>
      </w:r>
      <w:r w:rsidR="00CF2C94" w:rsidRPr="00021FB8">
        <w:rPr>
          <w:rFonts w:ascii="Times New Roman" w:hAnsi="Times New Roman" w:cs="Times New Roman"/>
          <w:b/>
          <w:sz w:val="20"/>
          <w:szCs w:val="20"/>
        </w:rPr>
        <w:t>«</w:t>
      </w:r>
      <w:r w:rsidRPr="00021FB8">
        <w:rPr>
          <w:rFonts w:ascii="Times New Roman" w:hAnsi="Times New Roman" w:cs="Times New Roman"/>
          <w:b/>
          <w:sz w:val="20"/>
          <w:szCs w:val="20"/>
        </w:rPr>
        <w:t>популяции</w:t>
      </w:r>
      <w:r w:rsidR="00985981" w:rsidRPr="00021FB8">
        <w:rPr>
          <w:rFonts w:ascii="Times New Roman" w:hAnsi="Times New Roman" w:cs="Times New Roman"/>
          <w:b/>
          <w:sz w:val="20"/>
          <w:szCs w:val="20"/>
        </w:rPr>
        <w:t xml:space="preserve"> скетчей</w:t>
      </w:r>
      <w:r w:rsidR="00CF2C94" w:rsidRPr="00021FB8">
        <w:rPr>
          <w:rFonts w:ascii="Times New Roman" w:hAnsi="Times New Roman" w:cs="Times New Roman"/>
          <w:b/>
          <w:sz w:val="20"/>
          <w:szCs w:val="20"/>
        </w:rPr>
        <w:t>»</w:t>
      </w:r>
    </w:p>
    <w:p w:rsidR="001A44B5" w:rsidRPr="00021FB8" w:rsidRDefault="001A44B5" w:rsidP="00987C0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85981" w:rsidRPr="004E343F" w:rsidRDefault="005A24B1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70C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Блок-схема</w:t>
      </w:r>
      <w:r w:rsidR="00C50D73" w:rsidRPr="004E343F">
        <w:rPr>
          <w:rFonts w:ascii="Times New Roman" w:hAnsi="Times New Roman" w:cs="Times New Roman"/>
          <w:sz w:val="12"/>
          <w:szCs w:val="12"/>
        </w:rPr>
        <w:t xml:space="preserve"> алгоритм</w:t>
      </w:r>
      <w:r w:rsidR="00401EF9" w:rsidRPr="004E343F">
        <w:rPr>
          <w:rFonts w:ascii="Times New Roman" w:hAnsi="Times New Roman" w:cs="Times New Roman"/>
          <w:sz w:val="12"/>
          <w:szCs w:val="12"/>
        </w:rPr>
        <w:t>а</w:t>
      </w:r>
      <w:r w:rsidR="00C50D73" w:rsidRPr="004E343F">
        <w:rPr>
          <w:rFonts w:ascii="Times New Roman" w:hAnsi="Times New Roman" w:cs="Times New Roman"/>
          <w:sz w:val="12"/>
          <w:szCs w:val="12"/>
        </w:rPr>
        <w:t xml:space="preserve"> генерации «популяции </w:t>
      </w:r>
      <w:proofErr w:type="gramStart"/>
      <w:r w:rsidR="00C50D73" w:rsidRPr="004E343F">
        <w:rPr>
          <w:rFonts w:ascii="Times New Roman" w:hAnsi="Times New Roman" w:cs="Times New Roman"/>
          <w:sz w:val="12"/>
          <w:szCs w:val="12"/>
        </w:rPr>
        <w:t>скетчей»</w:t>
      </w:r>
      <w:r w:rsidR="008F7B71" w:rsidRPr="004E343F">
        <w:rPr>
          <w:rFonts w:ascii="Times New Roman" w:hAnsi="Times New Roman" w:cs="Times New Roman"/>
          <w:sz w:val="12"/>
          <w:szCs w:val="12"/>
        </w:rPr>
        <w:t>приведен</w:t>
      </w:r>
      <w:r w:rsidR="00401EF9" w:rsidRPr="004E343F">
        <w:rPr>
          <w:rFonts w:ascii="Times New Roman" w:hAnsi="Times New Roman" w:cs="Times New Roman"/>
          <w:sz w:val="12"/>
          <w:szCs w:val="12"/>
        </w:rPr>
        <w:t>а</w:t>
      </w:r>
      <w:proofErr w:type="gramEnd"/>
      <w:r w:rsidR="00C50D73" w:rsidRPr="004E343F">
        <w:rPr>
          <w:rFonts w:ascii="Times New Roman" w:hAnsi="Times New Roman" w:cs="Times New Roman"/>
          <w:sz w:val="12"/>
          <w:szCs w:val="12"/>
        </w:rPr>
        <w:t xml:space="preserve"> на рис</w:t>
      </w:r>
      <w:r w:rsidR="00987C0B" w:rsidRPr="004E343F">
        <w:rPr>
          <w:rFonts w:ascii="Times New Roman" w:hAnsi="Times New Roman" w:cs="Times New Roman"/>
          <w:sz w:val="12"/>
          <w:szCs w:val="12"/>
        </w:rPr>
        <w:t>. </w:t>
      </w:r>
      <w:r w:rsidR="00C50D73" w:rsidRPr="004E343F">
        <w:rPr>
          <w:rFonts w:ascii="Times New Roman" w:hAnsi="Times New Roman" w:cs="Times New Roman"/>
          <w:sz w:val="12"/>
          <w:szCs w:val="12"/>
        </w:rPr>
        <w:t>5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="00AA3D70" w:rsidRPr="004E343F">
        <w:rPr>
          <w:rFonts w:ascii="Times New Roman" w:hAnsi="Times New Roman" w:cs="Times New Roman"/>
          <w:sz w:val="12"/>
          <w:szCs w:val="12"/>
        </w:rPr>
        <w:t xml:space="preserve">По </w:t>
      </w:r>
      <w:r w:rsidR="007A7B8B" w:rsidRPr="004E343F">
        <w:rPr>
          <w:rFonts w:ascii="Times New Roman" w:hAnsi="Times New Roman" w:cs="Times New Roman"/>
          <w:sz w:val="12"/>
          <w:szCs w:val="12"/>
        </w:rPr>
        <w:t xml:space="preserve">этому алгоритму, 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из исходного скетча </w:t>
      </w:r>
      <w:r w:rsidR="00297E2C" w:rsidRPr="004E343F">
        <w:rPr>
          <w:rFonts w:ascii="Times New Roman" w:hAnsi="Times New Roman" w:cs="Times New Roman"/>
          <w:sz w:val="12"/>
          <w:szCs w:val="12"/>
          <w:highlight w:val="yellow"/>
        </w:rPr>
        <w:t xml:space="preserve">(поданного </w:t>
      </w:r>
      <w:r w:rsidR="00172533" w:rsidRPr="004E343F">
        <w:rPr>
          <w:rFonts w:ascii="Times New Roman" w:hAnsi="Times New Roman" w:cs="Times New Roman"/>
          <w:sz w:val="12"/>
          <w:szCs w:val="12"/>
          <w:highlight w:val="yellow"/>
        </w:rPr>
        <w:t>на вход </w:t>
      </w:r>
      <w:r w:rsidR="007A7B8B" w:rsidRPr="004E343F">
        <w:rPr>
          <w:rFonts w:ascii="Times New Roman" w:hAnsi="Times New Roman" w:cs="Times New Roman"/>
          <w:sz w:val="12"/>
          <w:szCs w:val="12"/>
          <w:highlight w:val="yellow"/>
        </w:rPr>
        <w:t>1)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формируются </w:t>
      </w:r>
      <w:r w:rsidR="00985981" w:rsidRPr="004E343F">
        <w:rPr>
          <w:rFonts w:ascii="Times New Roman" w:hAnsi="Times New Roman" w:cs="Times New Roman"/>
          <w:i/>
          <w:sz w:val="12"/>
          <w:szCs w:val="12"/>
        </w:rPr>
        <w:t>K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&gt;2новых скетчей </w:t>
      </w:r>
      <w:proofErr w:type="spellStart"/>
      <w:r w:rsidR="00985981" w:rsidRPr="004E343F">
        <w:rPr>
          <w:rFonts w:ascii="Times New Roman" w:hAnsi="Times New Roman" w:cs="Times New Roman"/>
          <w:sz w:val="12"/>
          <w:szCs w:val="12"/>
        </w:rPr>
        <w:t>с</w:t>
      </w:r>
      <w:r w:rsidR="008E5528" w:rsidRPr="004E343F">
        <w:rPr>
          <w:rFonts w:ascii="Times New Roman" w:hAnsi="Times New Roman" w:cs="Times New Roman"/>
          <w:sz w:val="12"/>
          <w:szCs w:val="12"/>
        </w:rPr>
        <w:t>небольшими</w:t>
      </w:r>
      <w:r w:rsidR="00985981" w:rsidRPr="004E343F">
        <w:rPr>
          <w:rFonts w:ascii="Times New Roman" w:hAnsi="Times New Roman" w:cs="Times New Roman"/>
          <w:sz w:val="12"/>
          <w:szCs w:val="12"/>
        </w:rPr>
        <w:t>геометрическими</w:t>
      </w:r>
      <w:proofErr w:type="spellEnd"/>
      <w:r w:rsidR="00985981" w:rsidRPr="004E343F">
        <w:rPr>
          <w:rFonts w:ascii="Times New Roman" w:hAnsi="Times New Roman" w:cs="Times New Roman"/>
          <w:sz w:val="12"/>
          <w:szCs w:val="12"/>
        </w:rPr>
        <w:t xml:space="preserve"> изменениями области лица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="00150446" w:rsidRPr="004E343F">
        <w:rPr>
          <w:rFonts w:ascii="Times New Roman" w:hAnsi="Times New Roman" w:cs="Times New Roman"/>
          <w:color w:val="0070C0"/>
          <w:sz w:val="12"/>
          <w:szCs w:val="12"/>
          <w:highlight w:val="yellow"/>
        </w:rPr>
        <w:t>На вход 2 подаются параметры изменений скетчей.</w:t>
      </w:r>
    </w:p>
    <w:p w:rsidR="008E5528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lastRenderedPageBreak/>
        <w:t xml:space="preserve">Пусть задана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а </w:t>
      </w:r>
      <w:proofErr w:type="spellStart"/>
      <w:r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размером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M</w:t>
      </w:r>
      <w:proofErr w:type="spellEnd"/>
      <w:r w:rsidRPr="004E343F">
        <w:rPr>
          <w:rFonts w:ascii="Times New Roman" w:hAnsi="Times New Roman" w:cs="Times New Roman"/>
          <w:color w:val="000000"/>
          <w:sz w:val="12"/>
          <w:szCs w:val="12"/>
        </w:rPr>
        <w:sym w:font="Symbol" w:char="F0B4"/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N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представляющая исходное изображение скетча в формате GRAY</w:t>
      </w:r>
      <w:r w:rsidR="00172533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При этом примем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что область лица на скетче занимает не менее 80% всего исходного изображения</w:t>
      </w:r>
      <w:r w:rsidR="008E5528" w:rsidRPr="004E343F">
        <w:rPr>
          <w:rFonts w:ascii="Times New Roman" w:hAnsi="Times New Roman" w:cs="Times New Roman"/>
          <w:sz w:val="12"/>
          <w:szCs w:val="12"/>
        </w:rPr>
        <w:t>, что определено, например, биометрическими стандартами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172533" w:rsidRPr="004E343F" w:rsidRDefault="00172533" w:rsidP="00172533">
      <w:pPr>
        <w:pStyle w:val="style13341274510000000388msonormal"/>
        <w:spacing w:before="0" w:beforeAutospacing="0" w:after="0" w:afterAutospacing="0"/>
        <w:rPr>
          <w:color w:val="0070C0"/>
          <w:sz w:val="12"/>
          <w:szCs w:val="12"/>
        </w:rPr>
      </w:pPr>
      <w:r w:rsidRPr="004E343F">
        <w:rPr>
          <w:color w:val="0070C0"/>
          <w:sz w:val="12"/>
          <w:szCs w:val="12"/>
        </w:rPr>
        <w:t xml:space="preserve">(По </w:t>
      </w:r>
      <w:proofErr w:type="gramStart"/>
      <w:r w:rsidRPr="004E343F">
        <w:rPr>
          <w:color w:val="0070C0"/>
          <w:sz w:val="12"/>
          <w:szCs w:val="12"/>
        </w:rPr>
        <w:t>требованиям  редакции</w:t>
      </w:r>
      <w:proofErr w:type="gramEnd"/>
      <w:r w:rsidRPr="004E343F">
        <w:rPr>
          <w:color w:val="0070C0"/>
          <w:sz w:val="12"/>
          <w:szCs w:val="12"/>
        </w:rPr>
        <w:t xml:space="preserve"> к оформлению предоставленных материалов (см. </w:t>
      </w:r>
      <w:hyperlink r:id="rId24" w:history="1">
        <w:r w:rsidRPr="004E343F">
          <w:rPr>
            <w:rStyle w:val="a6"/>
            <w:color w:val="0070C0"/>
            <w:sz w:val="12"/>
            <w:szCs w:val="12"/>
            <w:u w:val="none"/>
          </w:rPr>
          <w:t>http://ntv.ifmo.ru/ru/stat/2/Requirements_for_Papers.htm</w:t>
        </w:r>
      </w:hyperlink>
      <w:r w:rsidRPr="004E343F">
        <w:rPr>
          <w:color w:val="0070C0"/>
          <w:sz w:val="12"/>
          <w:szCs w:val="12"/>
        </w:rPr>
        <w:t xml:space="preserve">): «п. 2.1. Шрифт латинских букв </w:t>
      </w:r>
      <w:proofErr w:type="spellStart"/>
      <w:r w:rsidRPr="004E343F">
        <w:rPr>
          <w:color w:val="0070C0"/>
          <w:sz w:val="12"/>
          <w:szCs w:val="12"/>
        </w:rPr>
        <w:t>TimesNewRoman</w:t>
      </w:r>
      <w:proofErr w:type="spellEnd"/>
      <w:r w:rsidRPr="004E343F">
        <w:rPr>
          <w:color w:val="0070C0"/>
          <w:sz w:val="12"/>
          <w:szCs w:val="12"/>
        </w:rPr>
        <w:t xml:space="preserve"> курсив, греческих букв – </w:t>
      </w:r>
      <w:proofErr w:type="spellStart"/>
      <w:r w:rsidRPr="004E343F">
        <w:rPr>
          <w:color w:val="0070C0"/>
          <w:sz w:val="12"/>
          <w:szCs w:val="12"/>
        </w:rPr>
        <w:t>Symbol</w:t>
      </w:r>
      <w:proofErr w:type="spellEnd"/>
      <w:r w:rsidRPr="004E343F">
        <w:rPr>
          <w:color w:val="0070C0"/>
          <w:sz w:val="12"/>
          <w:szCs w:val="12"/>
        </w:rPr>
        <w:t xml:space="preserve"> прямой; русских букв, цифр, скобок – </w:t>
      </w:r>
      <w:proofErr w:type="spellStart"/>
      <w:r w:rsidRPr="004E343F">
        <w:rPr>
          <w:color w:val="0070C0"/>
          <w:sz w:val="12"/>
          <w:szCs w:val="12"/>
        </w:rPr>
        <w:t>TimesNewRoman</w:t>
      </w:r>
      <w:proofErr w:type="spellEnd"/>
      <w:r w:rsidRPr="004E343F">
        <w:rPr>
          <w:color w:val="0070C0"/>
          <w:sz w:val="12"/>
          <w:szCs w:val="12"/>
        </w:rPr>
        <w:t xml:space="preserve"> прямой шрифт. Обозначения </w:t>
      </w:r>
      <w:r w:rsidRPr="004E343F">
        <w:rPr>
          <w:color w:val="0070C0"/>
          <w:sz w:val="12"/>
          <w:szCs w:val="12"/>
          <w:u w:val="single"/>
        </w:rPr>
        <w:t>матриц и векторов</w:t>
      </w:r>
      <w:r w:rsidRPr="004E343F">
        <w:rPr>
          <w:color w:val="0070C0"/>
          <w:sz w:val="12"/>
          <w:szCs w:val="12"/>
        </w:rPr>
        <w:t xml:space="preserve"> – прямой, полужирный шрифт» – просьба редакции согласовать шрифт обозначений матриц</w:t>
      </w:r>
      <w:r w:rsidR="00786E1B" w:rsidRPr="004E343F">
        <w:rPr>
          <w:color w:val="0070C0"/>
          <w:sz w:val="12"/>
          <w:szCs w:val="12"/>
        </w:rPr>
        <w:t xml:space="preserve"> «</w:t>
      </w:r>
      <w:r w:rsidR="00786E1B" w:rsidRPr="004E343F">
        <w:rPr>
          <w:b/>
          <w:bCs/>
          <w:i/>
          <w:iCs/>
          <w:color w:val="FF0000"/>
          <w:sz w:val="12"/>
          <w:szCs w:val="12"/>
        </w:rPr>
        <w:t>S</w:t>
      </w:r>
      <w:r w:rsidR="00786E1B" w:rsidRPr="004E343F">
        <w:rPr>
          <w:color w:val="0070C0"/>
          <w:sz w:val="12"/>
          <w:szCs w:val="12"/>
        </w:rPr>
        <w:t>»</w:t>
      </w:r>
      <w:r w:rsidRPr="004E343F">
        <w:rPr>
          <w:color w:val="0070C0"/>
          <w:sz w:val="12"/>
          <w:szCs w:val="12"/>
        </w:rPr>
        <w:t xml:space="preserve">, </w:t>
      </w:r>
      <w:r w:rsidR="00786E1B" w:rsidRPr="004E343F">
        <w:rPr>
          <w:color w:val="0070C0"/>
          <w:sz w:val="12"/>
          <w:szCs w:val="12"/>
        </w:rPr>
        <w:t>«</w:t>
      </w:r>
      <w:r w:rsidR="009E6A16" w:rsidRPr="004E343F">
        <w:rPr>
          <w:b/>
          <w:bCs/>
          <w:i/>
          <w:iCs/>
          <w:color w:val="FF0000"/>
          <w:sz w:val="12"/>
          <w:szCs w:val="12"/>
        </w:rPr>
        <w:t>S</w:t>
      </w:r>
      <w:r w:rsidR="009E6A16" w:rsidRPr="004E343F">
        <w:rPr>
          <w:color w:val="FF0000"/>
          <w:sz w:val="12"/>
          <w:szCs w:val="12"/>
          <w:vertAlign w:val="superscript"/>
        </w:rPr>
        <w:t>(1)</w:t>
      </w:r>
      <w:r w:rsidR="00786E1B" w:rsidRPr="004E343F">
        <w:rPr>
          <w:color w:val="0070C0"/>
          <w:sz w:val="12"/>
          <w:szCs w:val="12"/>
        </w:rPr>
        <w:t xml:space="preserve">», «», </w:t>
      </w:r>
      <w:r w:rsidRPr="004E343F">
        <w:rPr>
          <w:color w:val="0070C0"/>
          <w:sz w:val="12"/>
          <w:szCs w:val="12"/>
        </w:rPr>
        <w:t>выделенных красным цветом в тексте статьи, в соответствии с требованиями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ля каждого значения </w:t>
      </w:r>
      <w:r w:rsidRPr="004E343F">
        <w:rPr>
          <w:rFonts w:ascii="Times New Roman" w:hAnsi="Times New Roman" w:cs="Times New Roman"/>
          <w:i/>
          <w:color w:val="000000"/>
          <w:sz w:val="12"/>
          <w:szCs w:val="12"/>
        </w:rPr>
        <w:t xml:space="preserve">k </w:t>
      </w:r>
      <w:r w:rsidR="00172533" w:rsidRPr="004E343F">
        <w:rPr>
          <w:rFonts w:ascii="Times New Roman" w:hAnsi="Times New Roman" w:cs="Times New Roman"/>
          <w:color w:val="000000"/>
          <w:sz w:val="12"/>
          <w:szCs w:val="12"/>
        </w:rPr>
        <w:t>=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1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2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..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, </w:t>
      </w:r>
      <w:proofErr w:type="spellStart"/>
      <w:r w:rsidR="008F7B71" w:rsidRPr="004E343F">
        <w:rPr>
          <w:rFonts w:ascii="Times New Roman" w:hAnsi="Times New Roman" w:cs="Times New Roman"/>
          <w:i/>
          <w:color w:val="000000"/>
          <w:sz w:val="12"/>
          <w:szCs w:val="12"/>
        </w:rPr>
        <w:t>K</w:t>
      </w:r>
      <w:r w:rsidRPr="004E343F">
        <w:rPr>
          <w:rFonts w:ascii="Times New Roman" w:hAnsi="Times New Roman" w:cs="Times New Roman"/>
          <w:sz w:val="12"/>
          <w:szCs w:val="12"/>
        </w:rPr>
        <w:t>сформируем</w:t>
      </w:r>
      <w:proofErr w:type="spellEnd"/>
      <w:r w:rsidRPr="004E343F">
        <w:rPr>
          <w:rFonts w:ascii="Times New Roman" w:hAnsi="Times New Roman" w:cs="Times New Roman"/>
          <w:sz w:val="12"/>
          <w:szCs w:val="12"/>
        </w:rPr>
        <w:t xml:space="preserve"> три параметра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1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2</w:t>
      </w:r>
      <w:r w:rsidRPr="004E343F">
        <w:rPr>
          <w:rFonts w:ascii="Times New Roman" w:hAnsi="Times New Roman" w:cs="Times New Roman"/>
          <w:sz w:val="12"/>
          <w:szCs w:val="12"/>
        </w:rPr>
        <w:t xml:space="preserve"> и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3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 использованием генератора случайных чисел и отмасштабируем их значения в диапазоне ±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d</w:t>
      </w:r>
      <w:r w:rsidRPr="004E343F">
        <w:rPr>
          <w:rFonts w:ascii="Times New Roman" w:hAnsi="Times New Roman" w:cs="Times New Roman"/>
          <w:sz w:val="12"/>
          <w:szCs w:val="12"/>
        </w:rPr>
        <w:t xml:space="preserve"> так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что:</w:t>
      </w:r>
    </w:p>
    <w:p w:rsidR="00985981" w:rsidRPr="004E343F" w:rsidRDefault="00172533" w:rsidP="00172533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 w:themeColor="text1"/>
          <w:sz w:val="12"/>
          <w:szCs w:val="12"/>
        </w:rPr>
      </w:pPr>
      <w:r w:rsidRPr="004E343F">
        <w:rPr>
          <w:rFonts w:ascii="Times New Roman" w:hAnsi="Times New Roman" w:cs="Times New Roman"/>
          <w:position w:val="-10"/>
          <w:sz w:val="12"/>
          <w:szCs w:val="12"/>
        </w:rPr>
        <w:object w:dxaOrig="2060" w:dyaOrig="320">
          <v:shape id="_x0000_i1026" type="#_x0000_t75" style="width:106.5pt;height:15.75pt" o:ole="">
            <v:imagedata r:id="rId25" o:title=""/>
          </v:shape>
          <o:OLEObject Type="Embed" ProgID="Equation.DSMT4" ShapeID="_x0000_i1026" DrawAspect="Content" ObjectID="_1491433942" r:id="rId26"/>
        </w:objec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для </w:t>
      </w:r>
      <w:proofErr w:type="spellStart"/>
      <w:r w:rsidR="00985981" w:rsidRPr="004E343F">
        <w:rPr>
          <w:rFonts w:ascii="Times New Roman" w:hAnsi="Times New Roman" w:cs="Times New Roman"/>
          <w:i/>
          <w:iCs/>
          <w:sz w:val="12"/>
          <w:szCs w:val="12"/>
          <w:lang w:val="en-US"/>
        </w:rPr>
        <w:t>i</w:t>
      </w:r>
      <w:proofErr w:type="spellEnd"/>
      <w:r w:rsidRPr="004E343F">
        <w:rPr>
          <w:rFonts w:ascii="Times New Roman" w:hAnsi="Times New Roman" w:cs="Times New Roman"/>
          <w:i/>
          <w:iCs/>
          <w:sz w:val="12"/>
          <w:szCs w:val="12"/>
        </w:rPr>
        <w:t> </w:t>
      </w:r>
      <w:r w:rsidRPr="004E343F">
        <w:rPr>
          <w:rFonts w:ascii="Times New Roman" w:hAnsi="Times New Roman" w:cs="Times New Roman"/>
          <w:sz w:val="12"/>
          <w:szCs w:val="12"/>
        </w:rPr>
        <w:t>= </w:t>
      </w:r>
      <w:r w:rsidR="00985981" w:rsidRPr="004E343F">
        <w:rPr>
          <w:rFonts w:ascii="Times New Roman" w:hAnsi="Times New Roman" w:cs="Times New Roman"/>
          <w:sz w:val="12"/>
          <w:szCs w:val="12"/>
        </w:rPr>
        <w:t>1</w:t>
      </w:r>
      <w:r w:rsidRPr="004E343F">
        <w:rPr>
          <w:rFonts w:ascii="Times New Roman" w:hAnsi="Times New Roman" w:cs="Times New Roman"/>
          <w:sz w:val="12"/>
          <w:szCs w:val="12"/>
        </w:rPr>
        <w:t>, </w:t>
      </w:r>
      <w:r w:rsidR="00985981" w:rsidRPr="004E343F">
        <w:rPr>
          <w:rFonts w:ascii="Times New Roman" w:hAnsi="Times New Roman" w:cs="Times New Roman"/>
          <w:sz w:val="12"/>
          <w:szCs w:val="12"/>
        </w:rPr>
        <w:t>2</w:t>
      </w:r>
      <w:r w:rsidRPr="004E343F">
        <w:rPr>
          <w:rFonts w:ascii="Times New Roman" w:hAnsi="Times New Roman" w:cs="Times New Roman"/>
          <w:sz w:val="12"/>
          <w:szCs w:val="12"/>
        </w:rPr>
        <w:t>, </w:t>
      </w:r>
      <w:proofErr w:type="gramStart"/>
      <w:r w:rsidR="00985981" w:rsidRPr="004E343F">
        <w:rPr>
          <w:rFonts w:ascii="Times New Roman" w:hAnsi="Times New Roman" w:cs="Times New Roman"/>
          <w:sz w:val="12"/>
          <w:szCs w:val="12"/>
        </w:rPr>
        <w:t>3</w:t>
      </w:r>
      <w:r w:rsidR="00BC5416" w:rsidRPr="004E343F">
        <w:rPr>
          <w:rFonts w:ascii="Times New Roman" w:hAnsi="Times New Roman" w:cs="Times New Roman"/>
          <w:sz w:val="12"/>
          <w:szCs w:val="12"/>
        </w:rPr>
        <w:t>,</w:t>
      </w:r>
      <w:r w:rsidRPr="004E343F">
        <w:rPr>
          <w:rFonts w:ascii="Times New Roman" w:hAnsi="Times New Roman" w:cs="Times New Roman"/>
          <w:sz w:val="12"/>
          <w:szCs w:val="12"/>
        </w:rPr>
        <w:tab/>
      </w:r>
      <w:proofErr w:type="gramEnd"/>
      <w:r w:rsidR="0098598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(1)</w:t>
      </w:r>
    </w:p>
    <w:p w:rsidR="00985981" w:rsidRPr="004E343F" w:rsidRDefault="00172533" w:rsidP="00786E1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где </w:t>
      </w:r>
      <w:proofErr w:type="spellStart"/>
      <w:r w:rsidR="00985981"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i/>
          <w:iCs/>
          <w:sz w:val="12"/>
          <w:szCs w:val="12"/>
          <w:vertAlign w:val="subscript"/>
        </w:rPr>
        <w:t>i</w:t>
      </w:r>
      <w:proofErr w:type="spellEnd"/>
      <w:r w:rsidR="00985981" w:rsidRPr="004E343F">
        <w:rPr>
          <w:rFonts w:ascii="Times New Roman" w:hAnsi="Times New Roman" w:cs="Times New Roman"/>
          <w:i/>
          <w:iCs/>
          <w:sz w:val="12"/>
          <w:szCs w:val="12"/>
        </w:rPr>
        <w:t xml:space="preserve"> – </w:t>
      </w:r>
      <w:r w:rsidR="0014749F" w:rsidRPr="004E343F">
        <w:rPr>
          <w:rFonts w:ascii="Times New Roman" w:hAnsi="Times New Roman" w:cs="Times New Roman"/>
          <w:sz w:val="12"/>
          <w:szCs w:val="12"/>
        </w:rPr>
        <w:t xml:space="preserve">параметр; </w:t>
      </w:r>
      <w:r w:rsidR="00985981" w:rsidRPr="004E343F">
        <w:rPr>
          <w:rFonts w:ascii="Times New Roman" w:hAnsi="Times New Roman" w:cs="Times New Roman"/>
          <w:i/>
          <w:sz w:val="12"/>
          <w:szCs w:val="12"/>
        </w:rPr>
        <w:t>d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– </w:t>
      </w:r>
      <w:r w:rsidR="005700EF" w:rsidRPr="004E343F">
        <w:rPr>
          <w:rFonts w:ascii="Times New Roman" w:hAnsi="Times New Roman" w:cs="Times New Roman"/>
          <w:sz w:val="12"/>
          <w:szCs w:val="12"/>
        </w:rPr>
        <w:t>выбранное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 значение изменения параметров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="005700EF" w:rsidRPr="004E343F">
        <w:rPr>
          <w:rFonts w:ascii="Times New Roman" w:hAnsi="Times New Roman" w:cs="Times New Roman"/>
          <w:sz w:val="12"/>
          <w:szCs w:val="12"/>
        </w:rPr>
        <w:t>причем 1&lt;</w:t>
      </w:r>
      <w:r w:rsidR="00464E26" w:rsidRPr="004E343F">
        <w:rPr>
          <w:rFonts w:ascii="Times New Roman" w:hAnsi="Times New Roman" w:cs="Times New Roman"/>
          <w:i/>
          <w:sz w:val="12"/>
          <w:szCs w:val="12"/>
        </w:rPr>
        <w:t xml:space="preserve">d </w:t>
      </w:r>
      <w:proofErr w:type="gramStart"/>
      <w:r w:rsidR="005700EF" w:rsidRPr="004E343F">
        <w:rPr>
          <w:rFonts w:ascii="Times New Roman" w:hAnsi="Times New Roman" w:cs="Times New Roman"/>
          <w:sz w:val="12"/>
          <w:szCs w:val="12"/>
        </w:rPr>
        <w:t xml:space="preserve">≤ </w:t>
      </w:r>
      <w:r w:rsidR="005700EF" w:rsidRPr="004E343F">
        <w:rPr>
          <w:rFonts w:ascii="Times New Roman" w:hAnsi="Times New Roman" w:cs="Times New Roman"/>
          <w:sz w:val="12"/>
          <w:szCs w:val="12"/>
        </w:rPr>
        <w:sym w:font="Symbol" w:char="F073"/>
      </w:r>
      <w:r w:rsidR="005700EF" w:rsidRPr="004E343F">
        <w:rPr>
          <w:rFonts w:ascii="Times New Roman" w:hAnsi="Times New Roman" w:cs="Times New Roman"/>
          <w:sz w:val="12"/>
          <w:szCs w:val="12"/>
        </w:rPr>
        <w:t>;</w:t>
      </w:r>
      <w:proofErr w:type="gramEnd"/>
      <w:r w:rsidR="005700EF" w:rsidRPr="004E343F">
        <w:rPr>
          <w:rFonts w:ascii="Times New Roman" w:hAnsi="Times New Roman" w:cs="Times New Roman"/>
          <w:sz w:val="12"/>
          <w:szCs w:val="12"/>
        </w:rPr>
        <w:sym w:font="Symbol" w:char="F073"/>
      </w:r>
      <w:r w:rsidR="005700EF" w:rsidRPr="004E343F">
        <w:rPr>
          <w:rFonts w:ascii="Times New Roman" w:hAnsi="Times New Roman" w:cs="Times New Roman"/>
          <w:i/>
          <w:iCs/>
          <w:sz w:val="12"/>
          <w:szCs w:val="12"/>
        </w:rPr>
        <w:t>–</w:t>
      </w:r>
      <w:r w:rsidR="005700EF" w:rsidRPr="004E343F">
        <w:rPr>
          <w:rFonts w:ascii="Times New Roman" w:hAnsi="Times New Roman" w:cs="Times New Roman"/>
          <w:sz w:val="12"/>
          <w:szCs w:val="12"/>
        </w:rPr>
        <w:t>максимальное значение границ изменения параметров;</w:t>
      </w:r>
      <w:r w:rsidR="007E3841" w:rsidRPr="004E343F">
        <w:rPr>
          <w:rFonts w:ascii="Times New Roman" w:hAnsi="Times New Roman" w:cs="Times New Roman"/>
          <w:position w:val="-10"/>
          <w:sz w:val="12"/>
          <w:szCs w:val="12"/>
        </w:rPr>
        <w:object w:dxaOrig="340" w:dyaOrig="320">
          <v:shape id="_x0000_i1027" type="#_x0000_t75" style="width:16.5pt;height:16.5pt" o:ole="">
            <v:imagedata r:id="rId27" o:title=""/>
          </v:shape>
          <o:OLEObject Type="Embed" ProgID="Equation.DSMT4" ShapeID="_x0000_i1027" DrawAspect="Content" ObjectID="_1491433943" r:id="rId28"/>
        </w:objec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и </w:t>
      </w:r>
      <w:r w:rsidR="007E3841" w:rsidRPr="004E343F">
        <w:rPr>
          <w:rFonts w:ascii="Times New Roman" w:hAnsi="Times New Roman" w:cs="Times New Roman"/>
          <w:position w:val="-10"/>
          <w:sz w:val="12"/>
          <w:szCs w:val="12"/>
        </w:rPr>
        <w:object w:dxaOrig="340" w:dyaOrig="320">
          <v:shape id="_x0000_i1028" type="#_x0000_t75" style="width:16.5pt;height:16.5pt" o:ole="">
            <v:imagedata r:id="rId29" o:title=""/>
          </v:shape>
          <o:OLEObject Type="Embed" ProgID="Equation.DSMT4" ShapeID="_x0000_i1028" DrawAspect="Content" ObjectID="_1491433944" r:id="rId30"/>
        </w:object>
      </w:r>
      <w:r w:rsidR="0014749F" w:rsidRPr="004E343F">
        <w:rPr>
          <w:rFonts w:ascii="Times New Roman" w:hAnsi="Times New Roman" w:cs="Times New Roman"/>
          <w:sz w:val="12"/>
          <w:szCs w:val="12"/>
        </w:rPr>
        <w:t>–</w:t>
      </w:r>
      <w:r w:rsidR="008F7B71" w:rsidRPr="004E343F">
        <w:rPr>
          <w:rFonts w:ascii="Times New Roman" w:hAnsi="Times New Roman" w:cs="Times New Roman"/>
          <w:sz w:val="12"/>
          <w:szCs w:val="12"/>
        </w:rPr>
        <w:t xml:space="preserve">нормально 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и равномерно </w:t>
      </w:r>
      <w:proofErr w:type="spellStart"/>
      <w:r w:rsidR="00985981" w:rsidRPr="004E343F">
        <w:rPr>
          <w:rFonts w:ascii="Times New Roman" w:hAnsi="Times New Roman" w:cs="Times New Roman"/>
          <w:sz w:val="12"/>
          <w:szCs w:val="12"/>
        </w:rPr>
        <w:t>распределенныеслучайные</w:t>
      </w:r>
      <w:proofErr w:type="spellEnd"/>
      <w:r w:rsidR="00985981" w:rsidRPr="004E343F">
        <w:rPr>
          <w:rFonts w:ascii="Times New Roman" w:hAnsi="Times New Roman" w:cs="Times New Roman"/>
          <w:sz w:val="12"/>
          <w:szCs w:val="12"/>
        </w:rPr>
        <w:t xml:space="preserve"> числа; </w:t>
      </w:r>
      <w:r w:rsidR="00786E1B" w:rsidRPr="004E343F">
        <w:rPr>
          <w:rFonts w:ascii="Times New Roman" w:hAnsi="Times New Roman" w:cs="Times New Roman"/>
          <w:position w:val="-10"/>
          <w:sz w:val="12"/>
          <w:szCs w:val="12"/>
          <w:lang w:val="en-US"/>
        </w:rPr>
        <w:object w:dxaOrig="880" w:dyaOrig="320">
          <v:shape id="_x0000_i1029" type="#_x0000_t75" style="width:39pt;height:16.5pt" o:ole="">
            <v:imagedata r:id="rId31" o:title=""/>
          </v:shape>
          <o:OLEObject Type="Embed" ProgID="Equation.DSMT4" ShapeID="_x0000_i1029" DrawAspect="Content" ObjectID="_1491433945" r:id="rId32"/>
        </w:object>
      </w:r>
      <w:r w:rsidR="0014749F" w:rsidRPr="004E343F">
        <w:rPr>
          <w:rFonts w:ascii="Times New Roman" w:hAnsi="Times New Roman" w:cs="Times New Roman"/>
          <w:sz w:val="12"/>
          <w:szCs w:val="12"/>
        </w:rPr>
        <w:t>–</w:t>
      </w:r>
      <w:r w:rsidR="008F7B71" w:rsidRPr="004E343F">
        <w:rPr>
          <w:rFonts w:ascii="Times New Roman" w:hAnsi="Times New Roman" w:cs="Times New Roman"/>
          <w:sz w:val="12"/>
          <w:szCs w:val="12"/>
        </w:rPr>
        <w:t xml:space="preserve"> знак числа</w:t>
      </w:r>
      <w:r w:rsidR="004B3171" w:rsidRPr="004E343F">
        <w:rPr>
          <w:rFonts w:ascii="Times New Roman" w:hAnsi="Times New Roman" w:cs="Times New Roman"/>
          <w:sz w:val="12"/>
          <w:szCs w:val="12"/>
        </w:rPr>
        <w:t>.</w:t>
      </w:r>
    </w:p>
    <w:p w:rsidR="00B06CC7" w:rsidRPr="004E343F" w:rsidRDefault="00B06CC7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При этом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параметр</w:t>
      </w:r>
      <w:r w:rsidR="00070F3B" w:rsidRPr="004E343F">
        <w:rPr>
          <w:rFonts w:ascii="Times New Roman" w:hAnsi="Times New Roman" w:cs="Times New Roman"/>
          <w:color w:val="000000"/>
          <w:sz w:val="12"/>
          <w:szCs w:val="12"/>
        </w:rPr>
        <w:t>ы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1</w:t>
      </w:r>
      <w:r w:rsidR="00070F3B" w:rsidRPr="004E343F">
        <w:rPr>
          <w:rFonts w:ascii="Times New Roman" w:hAnsi="Times New Roman" w:cs="Times New Roman"/>
          <w:sz w:val="12"/>
          <w:szCs w:val="12"/>
        </w:rPr>
        <w:t>и</w:t>
      </w:r>
      <w:r w:rsidR="00070F3B"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="00070F3B" w:rsidRPr="004E343F">
        <w:rPr>
          <w:rFonts w:ascii="Times New Roman" w:hAnsi="Times New Roman" w:cs="Times New Roman"/>
          <w:sz w:val="12"/>
          <w:szCs w:val="12"/>
          <w:vertAlign w:val="subscript"/>
        </w:rPr>
        <w:t xml:space="preserve">2 </w:t>
      </w:r>
      <w:r w:rsidRPr="004E343F">
        <w:rPr>
          <w:rFonts w:ascii="Times New Roman" w:hAnsi="Times New Roman" w:cs="Times New Roman"/>
          <w:sz w:val="12"/>
          <w:szCs w:val="12"/>
        </w:rPr>
        <w:t>связан</w:t>
      </w:r>
      <w:r w:rsidR="00070F3B" w:rsidRPr="004E343F">
        <w:rPr>
          <w:rFonts w:ascii="Times New Roman" w:hAnsi="Times New Roman" w:cs="Times New Roman"/>
          <w:sz w:val="12"/>
          <w:szCs w:val="12"/>
        </w:rPr>
        <w:t>ы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 изменением длины </w:t>
      </w:r>
      <w:r w:rsidR="00070F3B" w:rsidRPr="004E343F">
        <w:rPr>
          <w:rFonts w:ascii="Times New Roman" w:hAnsi="Times New Roman" w:cs="Times New Roman"/>
          <w:sz w:val="12"/>
          <w:szCs w:val="12"/>
        </w:rPr>
        <w:t xml:space="preserve">и ширины </w:t>
      </w:r>
      <w:r w:rsidRPr="004E343F">
        <w:rPr>
          <w:rFonts w:ascii="Times New Roman" w:hAnsi="Times New Roman" w:cs="Times New Roman"/>
          <w:sz w:val="12"/>
          <w:szCs w:val="12"/>
        </w:rPr>
        <w:t>лица на исходном изображении</w:t>
      </w:r>
      <w:r w:rsidR="00070F3B" w:rsidRPr="004E343F">
        <w:rPr>
          <w:rFonts w:ascii="Times New Roman" w:hAnsi="Times New Roman" w:cs="Times New Roman"/>
          <w:sz w:val="12"/>
          <w:szCs w:val="12"/>
        </w:rPr>
        <w:t>, что приводит к изменению</w:t>
      </w:r>
      <w:r w:rsidRPr="004E343F">
        <w:rPr>
          <w:rFonts w:ascii="Times New Roman" w:hAnsi="Times New Roman" w:cs="Times New Roman"/>
          <w:sz w:val="12"/>
          <w:szCs w:val="12"/>
        </w:rPr>
        <w:t xml:space="preserve"> положения линии глаз</w:t>
      </w:r>
      <w:r w:rsidR="00070F3B" w:rsidRPr="004E343F">
        <w:rPr>
          <w:rFonts w:ascii="Times New Roman" w:hAnsi="Times New Roman" w:cs="Times New Roman"/>
          <w:sz w:val="12"/>
          <w:szCs w:val="12"/>
        </w:rPr>
        <w:t xml:space="preserve"> и </w:t>
      </w:r>
      <w:r w:rsidR="00626B86" w:rsidRPr="004E343F">
        <w:rPr>
          <w:rFonts w:ascii="Times New Roman" w:hAnsi="Times New Roman" w:cs="Times New Roman"/>
          <w:sz w:val="12"/>
          <w:szCs w:val="12"/>
        </w:rPr>
        <w:t>расстояни</w:t>
      </w:r>
      <w:r w:rsidR="00070F3B" w:rsidRPr="004E343F">
        <w:rPr>
          <w:rFonts w:ascii="Times New Roman" w:hAnsi="Times New Roman" w:cs="Times New Roman"/>
          <w:sz w:val="12"/>
          <w:szCs w:val="12"/>
        </w:rPr>
        <w:t>ю</w:t>
      </w:r>
      <w:r w:rsidR="00626B86" w:rsidRPr="004E343F">
        <w:rPr>
          <w:rFonts w:ascii="Times New Roman" w:hAnsi="Times New Roman" w:cs="Times New Roman"/>
          <w:sz w:val="12"/>
          <w:szCs w:val="12"/>
        </w:rPr>
        <w:t xml:space="preserve"> между центрами глаз</w:t>
      </w:r>
      <w:r w:rsidR="00070F3B" w:rsidRPr="004E343F">
        <w:rPr>
          <w:rFonts w:ascii="Times New Roman" w:hAnsi="Times New Roman" w:cs="Times New Roman"/>
          <w:sz w:val="12"/>
          <w:szCs w:val="12"/>
        </w:rPr>
        <w:t>.П</w:t>
      </w:r>
      <w:r w:rsidRPr="004E343F">
        <w:rPr>
          <w:rFonts w:ascii="Times New Roman" w:hAnsi="Times New Roman" w:cs="Times New Roman"/>
          <w:sz w:val="12"/>
          <w:szCs w:val="12"/>
        </w:rPr>
        <w:t>араметр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3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вязан с изменением положения линии симметрии на области лица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  <w:r w:rsidRPr="004E343F">
        <w:rPr>
          <w:rFonts w:ascii="Times New Roman" w:hAnsi="Times New Roman" w:cs="Times New Roman"/>
          <w:sz w:val="12"/>
          <w:szCs w:val="12"/>
        </w:rPr>
        <w:t xml:space="preserve"> А параметр </w:t>
      </w:r>
      <w:r w:rsidR="00626B86" w:rsidRPr="004E343F">
        <w:rPr>
          <w:rFonts w:ascii="Times New Roman" w:hAnsi="Times New Roman" w:cs="Times New Roman"/>
          <w:sz w:val="12"/>
          <w:szCs w:val="12"/>
        </w:rPr>
        <w:sym w:font="Symbol" w:char="F073"/>
      </w:r>
      <w:r w:rsidRPr="004E343F">
        <w:rPr>
          <w:rFonts w:ascii="Times New Roman" w:hAnsi="Times New Roman" w:cs="Times New Roman"/>
          <w:sz w:val="12"/>
          <w:szCs w:val="12"/>
        </w:rPr>
        <w:t>может быть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например</w:t>
      </w:r>
      <w:r w:rsidR="00AA3D70" w:rsidRPr="004E343F">
        <w:rPr>
          <w:rFonts w:ascii="Times New Roman" w:hAnsi="Times New Roman" w:cs="Times New Roman"/>
          <w:sz w:val="12"/>
          <w:szCs w:val="12"/>
        </w:rPr>
        <w:t>,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вязан с числом пикселей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на которые изменяется (увеличивается или уменьшается) центральная область лица</w:t>
      </w:r>
      <w:r w:rsidR="00626B86" w:rsidRPr="004E343F">
        <w:rPr>
          <w:rFonts w:ascii="Times New Roman" w:hAnsi="Times New Roman" w:cs="Times New Roman"/>
          <w:sz w:val="12"/>
          <w:szCs w:val="12"/>
        </w:rPr>
        <w:t>,</w:t>
      </w:r>
      <w:r w:rsidRPr="004E343F">
        <w:rPr>
          <w:rFonts w:ascii="Times New Roman" w:hAnsi="Times New Roman" w:cs="Times New Roman"/>
          <w:sz w:val="12"/>
          <w:szCs w:val="12"/>
        </w:rPr>
        <w:t xml:space="preserve"> положение линии глаз</w:t>
      </w:r>
      <w:r w:rsidR="00070F3B" w:rsidRPr="004E343F">
        <w:rPr>
          <w:rFonts w:ascii="Times New Roman" w:hAnsi="Times New Roman" w:cs="Times New Roman"/>
          <w:sz w:val="12"/>
          <w:szCs w:val="12"/>
        </w:rPr>
        <w:t xml:space="preserve"> и расстояния между центрами глаз</w:t>
      </w:r>
      <w:r w:rsidRPr="004E343F">
        <w:rPr>
          <w:rFonts w:ascii="Times New Roman" w:hAnsi="Times New Roman" w:cs="Times New Roman"/>
          <w:sz w:val="12"/>
          <w:szCs w:val="12"/>
        </w:rPr>
        <w:t xml:space="preserve"> или оси симметрии лица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sz w:val="12"/>
          <w:szCs w:val="12"/>
        </w:rPr>
        <w:t>Далее алгоритм геометрических изменений области лица складывается из трех шагов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на каждом из которых выполняется одна операция изменения геометрии области лица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B06CC7" w:rsidRPr="004E343F" w:rsidRDefault="006E1FB4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Шаг </w:t>
      </w:r>
      <w:r w:rsidR="00B06CC7" w:rsidRPr="004E343F">
        <w:rPr>
          <w:rFonts w:ascii="Times New Roman" w:hAnsi="Times New Roman" w:cs="Times New Roman"/>
          <w:sz w:val="12"/>
          <w:szCs w:val="12"/>
        </w:rPr>
        <w:t>1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 &gt; 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то удаляем первые (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786E1B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1) строк из матрицы </w:t>
      </w:r>
      <w:r w:rsidR="00B06CC7" w:rsidRPr="004E343F">
        <w:rPr>
          <w:rFonts w:ascii="Times New Roman" w:hAnsi="Times New Roman" w:cs="Times New Roman"/>
          <w:b/>
          <w:bCs/>
          <w:i/>
          <w:iCs/>
          <w:color w:val="000000"/>
          <w:sz w:val="12"/>
          <w:szCs w:val="12"/>
        </w:rPr>
        <w:t>S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 &lt; 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то удлиняем </w:t>
      </w:r>
      <w:r w:rsidR="00B06CC7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у </w:t>
      </w:r>
      <w:r w:rsidR="00B06CC7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дописывая ее первые (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786E1B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1) строк сверху </w:t>
      </w:r>
      <w:r w:rsidR="00B06CC7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ы </w:t>
      </w:r>
      <w:proofErr w:type="spellStart"/>
      <w:r w:rsidR="00B06CC7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BC5416" w:rsidRPr="004E343F">
        <w:rPr>
          <w:rFonts w:ascii="Times New Roman" w:hAnsi="Times New Roman" w:cs="Times New Roman"/>
          <w:color w:val="000000" w:themeColor="text1"/>
          <w:sz w:val="12"/>
          <w:szCs w:val="12"/>
        </w:rPr>
        <w:t>.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Указанные</w:t>
      </w:r>
      <w:proofErr w:type="spellEnd"/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действия можно записать следующим образом:</w:t>
      </w:r>
    </w:p>
    <w:p w:rsidR="00B06CC7" w:rsidRPr="004E343F" w:rsidRDefault="006F35A5" w:rsidP="009E6A16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 w:themeColor="text1"/>
          <w:sz w:val="12"/>
          <w:szCs w:val="12"/>
        </w:rPr>
      </w:pPr>
      <w:r w:rsidRPr="004E343F">
        <w:rPr>
          <w:rFonts w:ascii="Times New Roman" w:hAnsi="Times New Roman" w:cs="Times New Roman"/>
          <w:b/>
          <w:bCs/>
          <w:i/>
          <w:iCs/>
          <w:color w:val="000000"/>
          <w:position w:val="-32"/>
          <w:sz w:val="12"/>
          <w:szCs w:val="12"/>
        </w:rPr>
        <w:object w:dxaOrig="3980" w:dyaOrig="760">
          <v:shape id="_x0000_i1030" type="#_x0000_t75" style="width:186.75pt;height:36.75pt" o:ole="">
            <v:imagedata r:id="rId33" o:title=""/>
          </v:shape>
          <o:OLEObject Type="Embed" ProgID="Equation.3" ShapeID="_x0000_i1030" DrawAspect="Content" ObjectID="_1491433946" r:id="rId34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B06CC7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(2)</w:t>
      </w:r>
    </w:p>
    <w:p w:rsidR="00B06CC7" w:rsidRPr="004E343F" w:rsidRDefault="00B06CC7" w:rsidP="00021F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>где</w:t>
      </w:r>
      <w:r w:rsidRPr="004E343F">
        <w:rPr>
          <w:rFonts w:ascii="Times New Roman" w:hAnsi="Times New Roman" w:cs="Times New Roman"/>
          <w:b/>
          <w:color w:val="000000" w:themeColor="text1"/>
          <w:sz w:val="12"/>
          <w:szCs w:val="12"/>
          <w:highlight w:val="yellow"/>
          <w:lang w:val="en-US"/>
        </w:rPr>
        <w:t>S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</w:t>
      </w:r>
      <w:proofErr w:type="gramStart"/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1)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(</w:t>
      </w:r>
      <w:proofErr w:type="spellStart"/>
      <w:proofErr w:type="gramEnd"/>
      <w:r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  <w:lang w:val="en-US"/>
        </w:rPr>
        <w:t>var</w:t>
      </w:r>
      <w:proofErr w:type="spellEnd"/>
      <w:r w:rsidR="00E71835" w:rsidRPr="004E343F">
        <w:rPr>
          <w:rFonts w:ascii="Times New Roman" w:hAnsi="Times New Roman" w:cs="Times New Roman"/>
          <w:sz w:val="12"/>
          <w:szCs w:val="12"/>
          <w:highlight w:val="yellow"/>
        </w:rPr>
        <w:t>×</w:t>
      </w:r>
      <w:r w:rsidRPr="004E343F">
        <w:rPr>
          <w:rFonts w:ascii="Times New Roman" w:hAnsi="Times New Roman" w:cs="Times New Roman"/>
          <w:i/>
          <w:sz w:val="12"/>
          <w:szCs w:val="12"/>
          <w:lang w:val="en-US"/>
        </w:rPr>
        <w:t>N</w:t>
      </w:r>
      <w:r w:rsidRPr="004E343F">
        <w:rPr>
          <w:rFonts w:ascii="Times New Roman" w:hAnsi="Times New Roman" w:cs="Times New Roman"/>
          <w:sz w:val="12"/>
          <w:szCs w:val="12"/>
        </w:rPr>
        <w:t>)– матрица с уменьшенным или увеличенным числом строк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="00786E1B" w:rsidRPr="004E343F">
        <w:rPr>
          <w:rFonts w:ascii="Times New Roman" w:hAnsi="Times New Roman" w:cs="Times New Roman"/>
          <w:sz w:val="12"/>
          <w:szCs w:val="12"/>
        </w:rPr>
        <w:t>что определено параметром «</w:t>
      </w:r>
      <w:proofErr w:type="spellStart"/>
      <w:r w:rsidR="00786E1B"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</w:rPr>
        <w:t>var</w:t>
      </w:r>
      <w:proofErr w:type="spellEnd"/>
      <w:r w:rsidR="00786E1B" w:rsidRPr="004E343F">
        <w:rPr>
          <w:rFonts w:ascii="Times New Roman" w:hAnsi="Times New Roman" w:cs="Times New Roman"/>
          <w:sz w:val="12"/>
          <w:szCs w:val="12"/>
        </w:rPr>
        <w:t>»</w:t>
      </w:r>
      <w:r w:rsidR="00AD5B9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1A44B5" w:rsidRPr="004E343F" w:rsidRDefault="001A44B5" w:rsidP="004B317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</w:p>
    <w:p w:rsidR="001A44B5" w:rsidRPr="004E343F" w:rsidRDefault="00C50D73" w:rsidP="006E1FB4">
      <w:pPr>
        <w:spacing w:after="0" w:line="240" w:lineRule="auto"/>
        <w:jc w:val="center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noProof/>
          <w:sz w:val="12"/>
          <w:szCs w:val="12"/>
        </w:rPr>
        <w:drawing>
          <wp:inline distT="0" distB="0" distL="0" distR="0">
            <wp:extent cx="4021749" cy="4768770"/>
            <wp:effectExtent l="0" t="0" r="0" b="0"/>
            <wp:docPr id="1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668" cy="4769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D73" w:rsidRPr="004E343F" w:rsidRDefault="00C50D73" w:rsidP="00021FB8">
      <w:pPr>
        <w:spacing w:after="0" w:line="240" w:lineRule="auto"/>
        <w:jc w:val="center"/>
        <w:rPr>
          <w:rFonts w:ascii="Arial" w:hAnsi="Arial" w:cs="Arial"/>
          <w:sz w:val="12"/>
          <w:szCs w:val="12"/>
        </w:rPr>
      </w:pPr>
      <w:r w:rsidRPr="004E343F">
        <w:rPr>
          <w:rFonts w:ascii="Arial" w:hAnsi="Arial" w:cs="Arial"/>
          <w:sz w:val="12"/>
          <w:szCs w:val="12"/>
          <w:highlight w:val="yellow"/>
        </w:rPr>
        <w:t>Рис</w:t>
      </w:r>
      <w:r w:rsidR="009E6A16" w:rsidRPr="004E343F">
        <w:rPr>
          <w:rFonts w:ascii="Arial" w:hAnsi="Arial" w:cs="Arial"/>
          <w:sz w:val="12"/>
          <w:szCs w:val="12"/>
          <w:highlight w:val="yellow"/>
        </w:rPr>
        <w:t>. </w:t>
      </w:r>
      <w:r w:rsidR="00B06CC7" w:rsidRPr="004E343F">
        <w:rPr>
          <w:rFonts w:ascii="Arial" w:hAnsi="Arial" w:cs="Arial"/>
          <w:sz w:val="12"/>
          <w:szCs w:val="12"/>
          <w:highlight w:val="yellow"/>
        </w:rPr>
        <w:t>5</w:t>
      </w:r>
      <w:r w:rsidR="00BC5416" w:rsidRPr="004E343F">
        <w:rPr>
          <w:rFonts w:ascii="Arial" w:hAnsi="Arial" w:cs="Arial"/>
          <w:sz w:val="12"/>
          <w:szCs w:val="12"/>
          <w:highlight w:val="yellow"/>
        </w:rPr>
        <w:t xml:space="preserve">. </w:t>
      </w:r>
      <w:r w:rsidRPr="004E343F">
        <w:rPr>
          <w:rFonts w:ascii="Arial" w:hAnsi="Arial" w:cs="Arial"/>
          <w:sz w:val="12"/>
          <w:szCs w:val="12"/>
          <w:highlight w:val="yellow"/>
        </w:rPr>
        <w:t>Алгори</w:t>
      </w:r>
      <w:r w:rsidR="002173D6" w:rsidRPr="004E343F">
        <w:rPr>
          <w:rFonts w:ascii="Arial" w:hAnsi="Arial" w:cs="Arial"/>
          <w:sz w:val="12"/>
          <w:szCs w:val="12"/>
          <w:highlight w:val="yellow"/>
        </w:rPr>
        <w:t>тм генерации популяции скетчей, где 1 и 2 – входы для данных и параметров</w:t>
      </w:r>
    </w:p>
    <w:p w:rsidR="00297E2C" w:rsidRPr="004E343F" w:rsidRDefault="00297E2C" w:rsidP="00021FB8">
      <w:pPr>
        <w:spacing w:after="0" w:line="240" w:lineRule="auto"/>
        <w:jc w:val="center"/>
        <w:rPr>
          <w:rFonts w:ascii="Times New Roman" w:hAnsi="Times New Roman" w:cs="Times New Roman"/>
          <w:color w:val="0070C0"/>
          <w:sz w:val="12"/>
          <w:szCs w:val="12"/>
        </w:rPr>
      </w:pPr>
    </w:p>
    <w:p w:rsidR="0014749F" w:rsidRPr="004E343F" w:rsidRDefault="0014749F" w:rsidP="00297E2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алее выполняем перемасштабирование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ы </w:t>
      </w:r>
      <w:r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Pr="004E343F">
        <w:rPr>
          <w:rFonts w:ascii="Times New Roman" w:hAnsi="Times New Roman" w:cs="Times New Roman"/>
          <w:bCs/>
          <w:iCs/>
          <w:color w:val="000000" w:themeColor="text1"/>
          <w:sz w:val="12"/>
          <w:szCs w:val="12"/>
          <w:highlight w:val="yellow"/>
          <w:vertAlign w:val="superscript"/>
        </w:rPr>
        <w:t>(1)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до ее первоначального размера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 xml:space="preserve"> M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sym w:font="Symbol" w:char="F0B4"/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N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так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что:</w:t>
      </w:r>
    </w:p>
    <w:p w:rsidR="00985981" w:rsidRPr="004E343F" w:rsidRDefault="00C115D7" w:rsidP="006E1FB4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position w:val="-10"/>
          <w:sz w:val="12"/>
          <w:szCs w:val="12"/>
        </w:rPr>
        <w:object w:dxaOrig="2840" w:dyaOrig="360">
          <v:shape id="_x0000_i1031" type="#_x0000_t75" style="width:112.5pt;height:18pt" o:ole="">
            <v:imagedata r:id="rId36" o:title=""/>
          </v:shape>
          <o:OLEObject Type="Embed" ProgID="Equation.3" ShapeID="_x0000_i1031" DrawAspect="Content" ObjectID="_1491433947" r:id="rId37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6E1FB4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3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этом </w:t>
      </w:r>
      <w:r w:rsidR="00B64854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лина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лица в матрице-результате </w:t>
      </w:r>
      <w:r w:rsidR="0014749F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14749F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1)</w:t>
      </w:r>
      <w:r w:rsidRPr="004E343F">
        <w:rPr>
          <w:rFonts w:ascii="Times New Roman" w:hAnsi="Times New Roman" w:cs="Times New Roman"/>
          <w:sz w:val="12"/>
          <w:szCs w:val="12"/>
        </w:rPr>
        <w:t xml:space="preserve"> в (3) увеличивается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если выполнялось условие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&g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0 или уменьшается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выполнялось условие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&l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F302E0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этом </w:t>
      </w:r>
      <w:r w:rsidR="008F7B7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линия глаз и линия рта смещаются </w:t>
      </w:r>
      <w:r w:rsidR="00F302E0" w:rsidRPr="004E343F">
        <w:rPr>
          <w:rFonts w:ascii="Times New Roman" w:hAnsi="Times New Roman" w:cs="Times New Roman"/>
          <w:color w:val="000000"/>
          <w:sz w:val="12"/>
          <w:szCs w:val="12"/>
        </w:rPr>
        <w:t>вверх или вниз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Заметим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что интересующее нас изменение области лица скетча будет находиться в пределах </w:t>
      </w:r>
      <w:r w:rsidR="001C0760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текущих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значений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d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от исходной длины лица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.</w:t>
      </w:r>
    </w:p>
    <w:p w:rsidR="00985981" w:rsidRPr="004E343F" w:rsidRDefault="004B317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Шаг </w:t>
      </w:r>
      <w:r w:rsidR="00985981" w:rsidRPr="004E343F">
        <w:rPr>
          <w:rFonts w:ascii="Times New Roman" w:hAnsi="Times New Roman" w:cs="Times New Roman"/>
          <w:sz w:val="12"/>
          <w:szCs w:val="12"/>
        </w:rPr>
        <w:t>2</w:t>
      </w:r>
      <w:r w:rsidR="00BC5416" w:rsidRPr="004E343F">
        <w:rPr>
          <w:rFonts w:ascii="Times New Roman" w:hAnsi="Times New Roman" w:cs="Times New Roman"/>
          <w:sz w:val="12"/>
          <w:szCs w:val="12"/>
        </w:rPr>
        <w:t>.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Далее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g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то удаляем первые 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1) столбц</w:t>
      </w:r>
      <w:r w:rsidR="00520415" w:rsidRPr="004E343F">
        <w:rPr>
          <w:rFonts w:ascii="Times New Roman" w:hAnsi="Times New Roman" w:cs="Times New Roman"/>
          <w:color w:val="000000"/>
          <w:sz w:val="12"/>
          <w:szCs w:val="12"/>
        </w:rPr>
        <w:t>ы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из матрицы </w:t>
      </w:r>
      <w:r w:rsidR="00985981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98598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1)</w:t>
      </w:r>
      <w:r w:rsidR="00BC5416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.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l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то удаляем последние 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1) столбцы матрицы </w:t>
      </w:r>
      <w:r w:rsidR="00985981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98598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1)</w:t>
      </w:r>
      <w:r w:rsidR="00BC5416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.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Указанные действия можно записать следующим образом:</w:t>
      </w:r>
    </w:p>
    <w:p w:rsidR="00985981" w:rsidRPr="004E343F" w:rsidRDefault="00C115D7" w:rsidP="00893F15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b/>
          <w:bCs/>
          <w:i/>
          <w:iCs/>
          <w:color w:val="000000"/>
          <w:position w:val="-34"/>
          <w:sz w:val="12"/>
          <w:szCs w:val="12"/>
        </w:rPr>
        <w:object w:dxaOrig="5040" w:dyaOrig="800">
          <v:shape id="_x0000_i1032" type="#_x0000_t75" style="width:214.5pt;height:35.25pt;mso-position-horizontal:absolute" o:ole="">
            <v:imagedata r:id="rId38" o:title=""/>
          </v:shape>
          <o:OLEObject Type="Embed" ProgID="Equation.3" ShapeID="_x0000_i1032" DrawAspect="Content" ObjectID="_1491433948" r:id="rId39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4)</w:t>
      </w:r>
    </w:p>
    <w:p w:rsidR="00985981" w:rsidRPr="004E343F" w:rsidRDefault="00C86F36" w:rsidP="00893F1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этом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матрица-</w:t>
      </w:r>
      <w:proofErr w:type="spellStart"/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результат</w:t>
      </w:r>
      <w:r w:rsidR="008F7B71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proofErr w:type="spellEnd"/>
      <w:r w:rsidR="008F7B7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</w:t>
      </w:r>
      <w:proofErr w:type="gramStart"/>
      <w:r w:rsidR="008F7B7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2)</w:t>
      </w:r>
      <w:proofErr w:type="spellStart"/>
      <w:r w:rsidR="00893F15" w:rsidRPr="004E343F">
        <w:rPr>
          <w:rFonts w:ascii="Times New Roman" w:hAnsi="Times New Roman" w:cs="Times New Roman"/>
          <w:sz w:val="12"/>
          <w:szCs w:val="12"/>
        </w:rPr>
        <w:t>в</w:t>
      </w:r>
      <w:r w:rsidR="008F7B71" w:rsidRPr="004E343F">
        <w:rPr>
          <w:rFonts w:ascii="Times New Roman" w:hAnsi="Times New Roman" w:cs="Times New Roman"/>
          <w:sz w:val="12"/>
          <w:szCs w:val="12"/>
        </w:rPr>
        <w:t>формуле</w:t>
      </w:r>
      <w:proofErr w:type="spellEnd"/>
      <w:proofErr w:type="gramEnd"/>
      <w:r w:rsidR="00985981" w:rsidRPr="004E343F">
        <w:rPr>
          <w:rFonts w:ascii="Times New Roman" w:hAnsi="Times New Roman" w:cs="Times New Roman"/>
          <w:sz w:val="12"/>
          <w:szCs w:val="12"/>
        </w:rPr>
        <w:t xml:space="preserve">(4)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становится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на </w:t>
      </w:r>
      <w:proofErr w:type="spellStart"/>
      <w:r w:rsidR="00985981"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</w:rPr>
        <w:t>abs</w:t>
      </w:r>
      <w:proofErr w:type="spellEnd"/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1) стол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бцов меньше при любом значени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алее опять выполним перемасштабирование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ы </w:t>
      </w:r>
      <w:r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2)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 до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первоначального размера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 xml:space="preserve"> M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sym w:font="Symbol" w:char="F0B4"/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N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: </w:t>
      </w:r>
    </w:p>
    <w:p w:rsidR="00985981" w:rsidRPr="004E343F" w:rsidRDefault="004B63FD" w:rsidP="00893F15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position w:val="-10"/>
          <w:sz w:val="12"/>
          <w:szCs w:val="12"/>
        </w:rPr>
        <w:object w:dxaOrig="2880" w:dyaOrig="360">
          <v:shape id="_x0000_i1033" type="#_x0000_t75" style="width:112.5pt;height:17.25pt;mso-position-horizontal:absolute" o:ole="">
            <v:imagedata r:id="rId40" o:title=""/>
          </v:shape>
          <o:OLEObject Type="Embed" ProgID="Equation.3" ShapeID="_x0000_i1033" DrawAspect="Content" ObjectID="_1491433949" r:id="rId41"/>
        </w:objec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5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lastRenderedPageBreak/>
        <w:t xml:space="preserve">что неминуемо приведет к расширению области лица в поле 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изображения и к 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асимметрии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области лица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</w:t>
      </w:r>
      <w:proofErr w:type="spellStart"/>
      <w:r w:rsidRPr="004E343F">
        <w:rPr>
          <w:rFonts w:ascii="Times New Roman" w:hAnsi="Times New Roman" w:cs="Times New Roman"/>
          <w:color w:val="000000"/>
          <w:sz w:val="12"/>
          <w:szCs w:val="12"/>
        </w:rPr>
        <w:t>этомбез</w:t>
      </w:r>
      <w:proofErr w:type="spellEnd"/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учета измен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ения длин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</w:rPr>
        <w:t>ы области лица в (3)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расширение области лица по (5) определится величиной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близкой к значению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d</w: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.</w:t>
      </w:r>
    </w:p>
    <w:p w:rsidR="00C86F36" w:rsidRPr="004E343F" w:rsidRDefault="004B3171" w:rsidP="00893F15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i/>
          <w:iCs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Шаг </w:t>
      </w:r>
      <w:r w:rsidR="00985981" w:rsidRPr="004E343F">
        <w:rPr>
          <w:rFonts w:ascii="Times New Roman" w:hAnsi="Times New Roman" w:cs="Times New Roman"/>
          <w:sz w:val="12"/>
          <w:szCs w:val="12"/>
        </w:rPr>
        <w:t>3</w:t>
      </w:r>
      <w:r w:rsidR="00BC5416" w:rsidRPr="004E343F">
        <w:rPr>
          <w:rFonts w:ascii="Times New Roman" w:hAnsi="Times New Roman" w:cs="Times New Roman"/>
          <w:sz w:val="12"/>
          <w:szCs w:val="12"/>
        </w:rPr>
        <w:t>.</w:t>
      </w:r>
      <w:r w:rsidR="008F7B71" w:rsidRPr="004E343F">
        <w:rPr>
          <w:rFonts w:ascii="Times New Roman" w:hAnsi="Times New Roman" w:cs="Times New Roman"/>
          <w:color w:val="000000"/>
          <w:sz w:val="12"/>
          <w:szCs w:val="12"/>
        </w:rPr>
        <w:t>В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ыполним циклический сдвиг матрицы </w:t>
      </w:r>
      <w:r w:rsidR="00C86F36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C86F36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2)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влево на 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3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1) столбцов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3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gt;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или вправо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3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lt;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Этот шаг запишем следующим образом:</w:t>
      </w:r>
    </w:p>
    <w:p w:rsidR="00985981" w:rsidRPr="004E343F" w:rsidRDefault="00B60FA7" w:rsidP="00893F15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b/>
          <w:bCs/>
          <w:i/>
          <w:iCs/>
          <w:color w:val="000000"/>
          <w:position w:val="-34"/>
          <w:sz w:val="12"/>
          <w:szCs w:val="12"/>
        </w:rPr>
        <w:object w:dxaOrig="7780" w:dyaOrig="800">
          <v:shape id="_x0000_i1034" type="#_x0000_t75" style="width:349.5pt;height:37.5pt" o:ole="">
            <v:imagedata r:id="rId42" o:title=""/>
          </v:shape>
          <o:OLEObject Type="Embed" ProgID="Equation.3" ShapeID="_x0000_i1034" DrawAspect="Content" ObjectID="_1491433950" r:id="rId43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6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что приводит к циклическому сдвигу 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>всего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изображения скетча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нарушающему 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>его симметрию</w:t>
      </w:r>
      <w:r w:rsidR="000017AB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относительно центральной линии симметрии лица</w: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.</w:t>
      </w:r>
    </w:p>
    <w:p w:rsidR="00985981" w:rsidRPr="004E343F" w:rsidRDefault="00985981" w:rsidP="00021FB8">
      <w:pPr>
        <w:spacing w:after="0" w:line="240" w:lineRule="auto"/>
        <w:ind w:firstLine="567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Теперь перепишем </w:t>
      </w:r>
      <w:r w:rsidR="00B53F33" w:rsidRPr="004E343F">
        <w:rPr>
          <w:rFonts w:ascii="Times New Roman" w:hAnsi="Times New Roman" w:cs="Times New Roman"/>
          <w:sz w:val="12"/>
          <w:szCs w:val="12"/>
        </w:rPr>
        <w:t>формулу</w:t>
      </w:r>
      <w:r w:rsidRPr="004E343F">
        <w:rPr>
          <w:rFonts w:ascii="Times New Roman" w:hAnsi="Times New Roman" w:cs="Times New Roman"/>
          <w:sz w:val="12"/>
          <w:szCs w:val="12"/>
        </w:rPr>
        <w:t xml:space="preserve"> (6) в новой форме:</w:t>
      </w:r>
    </w:p>
    <w:p w:rsidR="00985981" w:rsidRPr="004E343F" w:rsidRDefault="00623EFE" w:rsidP="00893F15">
      <w:pPr>
        <w:tabs>
          <w:tab w:val="left" w:pos="8789"/>
        </w:tabs>
        <w:spacing w:after="0" w:line="240" w:lineRule="auto"/>
        <w:ind w:firstLine="567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position w:val="-6"/>
          <w:sz w:val="12"/>
          <w:szCs w:val="12"/>
        </w:rPr>
        <w:object w:dxaOrig="999" w:dyaOrig="320">
          <v:shape id="_x0000_i1035" type="#_x0000_t75" style="width:36.75pt;height:15pt" o:ole="">
            <v:imagedata r:id="rId44" o:title=""/>
          </v:shape>
          <o:OLEObject Type="Embed" ProgID="Equation.3" ShapeID="_x0000_i1035" DrawAspect="Content" ObjectID="_1491433951" r:id="rId45"/>
        </w:object>
      </w:r>
      <w:r w:rsidR="00B60FA7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="00893F15" w:rsidRPr="004E343F">
        <w:rPr>
          <w:rFonts w:ascii="Times New Roman" w:hAnsi="Times New Roman" w:cs="Times New Roman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sz w:val="12"/>
          <w:szCs w:val="12"/>
          <w:highlight w:val="yellow"/>
        </w:rPr>
        <w:t>(7)</w:t>
      </w:r>
    </w:p>
    <w:p w:rsidR="00985981" w:rsidRPr="004E343F" w:rsidRDefault="00985981" w:rsidP="00021FB8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где матрица-результат (7) представляет собой новый скетч</w:t>
      </w:r>
      <w:r w:rsidR="004B3171" w:rsidRPr="004E343F">
        <w:rPr>
          <w:rFonts w:ascii="Times New Roman" w:hAnsi="Times New Roman" w:cs="Times New Roman"/>
          <w:sz w:val="12"/>
          <w:szCs w:val="12"/>
        </w:rPr>
        <w:t>.</w:t>
      </w:r>
    </w:p>
    <w:p w:rsidR="00985981" w:rsidRPr="004E343F" w:rsidRDefault="00985981" w:rsidP="00021FB8">
      <w:pPr>
        <w:spacing w:after="0" w:line="240" w:lineRule="auto"/>
        <w:ind w:firstLine="567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Запишем </w:t>
      </w:r>
      <w:proofErr w:type="spellStart"/>
      <w:r w:rsidRPr="004E343F">
        <w:rPr>
          <w:rFonts w:ascii="Times New Roman" w:hAnsi="Times New Roman" w:cs="Times New Roman"/>
          <w:sz w:val="12"/>
          <w:szCs w:val="12"/>
        </w:rPr>
        <w:t>теперь</w:t>
      </w:r>
      <w:r w:rsidR="003D6167" w:rsidRPr="004E343F">
        <w:rPr>
          <w:rFonts w:ascii="Times New Roman" w:hAnsi="Times New Roman" w:cs="Times New Roman"/>
          <w:sz w:val="12"/>
          <w:szCs w:val="12"/>
        </w:rPr>
        <w:t>результат</w:t>
      </w:r>
      <w:r w:rsidR="007E65CA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proofErr w:type="spellEnd"/>
      <w:r w:rsidR="007E65CA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</w:t>
      </w:r>
      <w:r w:rsidR="008C22A5"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  <w:vertAlign w:val="superscript"/>
          <w:lang w:val="en-US"/>
        </w:rPr>
        <w:t>k</w:t>
      </w:r>
      <w:r w:rsidR="007E65CA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)</w:t>
      </w:r>
      <w:r w:rsidR="00B53F33" w:rsidRPr="004E343F">
        <w:rPr>
          <w:rFonts w:ascii="Times New Roman" w:hAnsi="Times New Roman" w:cs="Times New Roman"/>
          <w:sz w:val="12"/>
          <w:szCs w:val="12"/>
        </w:rPr>
        <w:t xml:space="preserve">в память и перейдем снова </w:t>
      </w:r>
      <w:r w:rsidRPr="004E343F">
        <w:rPr>
          <w:rFonts w:ascii="Times New Roman" w:hAnsi="Times New Roman" w:cs="Times New Roman"/>
          <w:sz w:val="12"/>
          <w:szCs w:val="12"/>
        </w:rPr>
        <w:t xml:space="preserve">к формированию параметров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1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2</w:t>
      </w:r>
      <w:r w:rsidRPr="004E343F">
        <w:rPr>
          <w:rFonts w:ascii="Times New Roman" w:hAnsi="Times New Roman" w:cs="Times New Roman"/>
          <w:sz w:val="12"/>
          <w:szCs w:val="12"/>
        </w:rPr>
        <w:t xml:space="preserve"> и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 xml:space="preserve">3 </w:t>
      </w:r>
      <w:r w:rsidR="00893F15" w:rsidRPr="004E343F">
        <w:rPr>
          <w:rFonts w:ascii="Times New Roman" w:hAnsi="Times New Roman" w:cs="Times New Roman"/>
          <w:sz w:val="12"/>
          <w:szCs w:val="12"/>
        </w:rPr>
        <w:t>и далее к шагам 1–</w:t>
      </w:r>
      <w:r w:rsidRPr="004E343F">
        <w:rPr>
          <w:rFonts w:ascii="Times New Roman" w:hAnsi="Times New Roman" w:cs="Times New Roman"/>
          <w:sz w:val="12"/>
          <w:szCs w:val="12"/>
        </w:rPr>
        <w:t>3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="00C86F36" w:rsidRPr="004E343F">
        <w:rPr>
          <w:rFonts w:ascii="Times New Roman" w:hAnsi="Times New Roman" w:cs="Times New Roman"/>
          <w:sz w:val="12"/>
          <w:szCs w:val="12"/>
        </w:rPr>
        <w:t>вплоть</w:t>
      </w:r>
      <w:r w:rsidRPr="004E343F">
        <w:rPr>
          <w:rFonts w:ascii="Times New Roman" w:hAnsi="Times New Roman" w:cs="Times New Roman"/>
          <w:sz w:val="12"/>
          <w:szCs w:val="12"/>
        </w:rPr>
        <w:t xml:space="preserve"> до формирования нового </w:t>
      </w:r>
      <w:proofErr w:type="spellStart"/>
      <w:r w:rsidRPr="004E343F">
        <w:rPr>
          <w:rFonts w:ascii="Times New Roman" w:hAnsi="Times New Roman" w:cs="Times New Roman"/>
          <w:sz w:val="12"/>
          <w:szCs w:val="12"/>
          <w:highlight w:val="yellow"/>
        </w:rPr>
        <w:t>скетча</w:t>
      </w:r>
      <w:r w:rsidR="008C22A5" w:rsidRPr="004E343F">
        <w:rPr>
          <w:rFonts w:ascii="Times New Roman" w:hAnsi="Times New Roman" w:cs="Times New Roman"/>
          <w:b/>
          <w:bCs/>
          <w:iCs/>
          <w:color w:val="000000"/>
          <w:sz w:val="12"/>
          <w:szCs w:val="12"/>
          <w:highlight w:val="yellow"/>
        </w:rPr>
        <w:t>S</w:t>
      </w:r>
      <w:proofErr w:type="spellEnd"/>
      <w:r w:rsidR="008C22A5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  <w:vertAlign w:val="superscript"/>
        </w:rPr>
        <w:t>(</w:t>
      </w:r>
      <w:r w:rsidR="008C22A5" w:rsidRPr="004E343F">
        <w:rPr>
          <w:rFonts w:ascii="Times New Roman" w:hAnsi="Times New Roman" w:cs="Times New Roman"/>
          <w:i/>
          <w:color w:val="000000"/>
          <w:sz w:val="12"/>
          <w:szCs w:val="12"/>
          <w:highlight w:val="yellow"/>
          <w:vertAlign w:val="superscript"/>
          <w:lang w:val="en-US"/>
        </w:rPr>
        <w:t>k</w:t>
      </w:r>
      <w:r w:rsidR="008C22A5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  <w:vertAlign w:val="superscript"/>
        </w:rPr>
        <w:t>+</w:t>
      </w:r>
      <w:proofErr w:type="gramStart"/>
      <w:r w:rsidR="008C22A5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  <w:vertAlign w:val="superscript"/>
        </w:rPr>
        <w:t>1</w:t>
      </w:r>
      <w:r w:rsidR="008C22A5" w:rsidRPr="004E343F">
        <w:rPr>
          <w:rFonts w:ascii="Times New Roman" w:hAnsi="Times New Roman" w:cs="Times New Roman"/>
          <w:color w:val="000000"/>
          <w:sz w:val="12"/>
          <w:szCs w:val="12"/>
          <w:vertAlign w:val="superscript"/>
        </w:rPr>
        <w:t>)</w:t>
      </w:r>
      <w:r w:rsidRPr="004E343F">
        <w:rPr>
          <w:rFonts w:ascii="Times New Roman" w:hAnsi="Times New Roman" w:cs="Times New Roman"/>
          <w:sz w:val="12"/>
          <w:szCs w:val="12"/>
        </w:rPr>
        <w:t>и</w:t>
      </w:r>
      <w:proofErr w:type="gramEnd"/>
      <w:r w:rsidRPr="004E343F">
        <w:rPr>
          <w:rFonts w:ascii="Times New Roman" w:hAnsi="Times New Roman" w:cs="Times New Roman"/>
          <w:sz w:val="12"/>
          <w:szCs w:val="12"/>
        </w:rPr>
        <w:t xml:space="preserve"> т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  <w:r w:rsidRPr="004E343F">
        <w:rPr>
          <w:rFonts w:ascii="Times New Roman" w:hAnsi="Times New Roman" w:cs="Times New Roman"/>
          <w:sz w:val="12"/>
          <w:szCs w:val="12"/>
        </w:rPr>
        <w:t>д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F950A1" w:rsidRPr="004E343F" w:rsidRDefault="00AA3D70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Теперь 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ответим </w:t>
      </w:r>
      <w:r w:rsidR="00C86F36" w:rsidRPr="004E343F">
        <w:rPr>
          <w:rFonts w:ascii="Times New Roman" w:hAnsi="Times New Roman" w:cs="Times New Roman"/>
          <w:sz w:val="12"/>
          <w:szCs w:val="12"/>
        </w:rPr>
        <w:t>на следующие вопросы: как</w:t>
      </w:r>
      <w:r w:rsidR="00FB16AB" w:rsidRPr="004E343F">
        <w:rPr>
          <w:rFonts w:ascii="Times New Roman" w:hAnsi="Times New Roman" w:cs="Times New Roman"/>
          <w:sz w:val="12"/>
          <w:szCs w:val="12"/>
        </w:rPr>
        <w:t>,</w:t>
      </w:r>
      <w:r w:rsidR="00C86F36" w:rsidRPr="004E343F">
        <w:rPr>
          <w:rFonts w:ascii="Times New Roman" w:hAnsi="Times New Roman" w:cs="Times New Roman"/>
          <w:sz w:val="12"/>
          <w:szCs w:val="12"/>
        </w:rPr>
        <w:t xml:space="preserve"> и чем</w:t>
      </w:r>
      <w:r w:rsidR="00FB16AB" w:rsidRPr="004E343F">
        <w:rPr>
          <w:rFonts w:ascii="Times New Roman" w:hAnsi="Times New Roman" w:cs="Times New Roman"/>
          <w:sz w:val="12"/>
          <w:szCs w:val="12"/>
        </w:rPr>
        <w:t>,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 оценить меру подобия между исходным фото и соответствующим ему скетчем</w:t>
      </w:r>
      <w:r w:rsidR="00FE4995" w:rsidRPr="004E343F">
        <w:rPr>
          <w:rFonts w:ascii="Times New Roman" w:hAnsi="Times New Roman" w:cs="Times New Roman"/>
          <w:sz w:val="12"/>
          <w:szCs w:val="12"/>
        </w:rPr>
        <w:t>?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 И должно ли их внешнее сходство (видимое человеку) соответствовать некоторому формальному показателю</w:t>
      </w:r>
      <w:r w:rsidR="00FE4995" w:rsidRPr="004E343F">
        <w:rPr>
          <w:rFonts w:ascii="Times New Roman" w:hAnsi="Times New Roman" w:cs="Times New Roman"/>
          <w:sz w:val="12"/>
          <w:szCs w:val="12"/>
        </w:rPr>
        <w:t>?</w:t>
      </w:r>
      <w:r w:rsidR="00987668" w:rsidRPr="004E343F">
        <w:rPr>
          <w:rFonts w:ascii="Times New Roman" w:hAnsi="Times New Roman" w:cs="Times New Roman"/>
          <w:sz w:val="12"/>
          <w:szCs w:val="12"/>
        </w:rPr>
        <w:t xml:space="preserve"> И ч</w:t>
      </w:r>
      <w:r w:rsidR="00F950A1" w:rsidRPr="004E343F">
        <w:rPr>
          <w:rFonts w:ascii="Times New Roman" w:hAnsi="Times New Roman" w:cs="Times New Roman"/>
          <w:sz w:val="12"/>
          <w:szCs w:val="12"/>
        </w:rPr>
        <w:t>то нам важнее – видимое человеком внешнее сходство фото и скетча или формальная оценка этого сходства</w:t>
      </w:r>
      <w:r w:rsidR="00987668" w:rsidRPr="004E343F">
        <w:rPr>
          <w:rFonts w:ascii="Times New Roman" w:hAnsi="Times New Roman" w:cs="Times New Roman"/>
          <w:sz w:val="12"/>
          <w:szCs w:val="12"/>
        </w:rPr>
        <w:t>?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 Эт</w:t>
      </w:r>
      <w:r w:rsidR="00C86F36" w:rsidRPr="004E343F">
        <w:rPr>
          <w:rFonts w:ascii="Times New Roman" w:hAnsi="Times New Roman" w:cs="Times New Roman"/>
          <w:sz w:val="12"/>
          <w:szCs w:val="12"/>
        </w:rPr>
        <w:t xml:space="preserve">и вопросы особенно актуальны в </w:t>
      </w:r>
      <w:r w:rsidR="00590440" w:rsidRPr="004E343F">
        <w:rPr>
          <w:rFonts w:ascii="Times New Roman" w:hAnsi="Times New Roman" w:cs="Times New Roman"/>
          <w:sz w:val="12"/>
          <w:szCs w:val="12"/>
        </w:rPr>
        <w:t>связках «свидетель</w:t>
      </w:r>
      <w:r w:rsidR="00F950A1" w:rsidRPr="004E343F">
        <w:rPr>
          <w:rFonts w:ascii="Times New Roman" w:hAnsi="Times New Roman" w:cs="Times New Roman"/>
          <w:sz w:val="12"/>
          <w:szCs w:val="12"/>
        </w:rPr>
        <w:sym w:font="Symbol" w:char="F0AE"/>
      </w:r>
      <w:r w:rsidR="00590440" w:rsidRPr="004E343F">
        <w:rPr>
          <w:rFonts w:ascii="Times New Roman" w:hAnsi="Times New Roman" w:cs="Times New Roman"/>
          <w:sz w:val="12"/>
          <w:szCs w:val="12"/>
        </w:rPr>
        <w:t>словесный портрет</w:t>
      </w:r>
      <w:r w:rsidR="00F950A1" w:rsidRPr="004E343F">
        <w:rPr>
          <w:rFonts w:ascii="Times New Roman" w:hAnsi="Times New Roman" w:cs="Times New Roman"/>
          <w:sz w:val="12"/>
          <w:szCs w:val="12"/>
        </w:rPr>
        <w:sym w:font="Symbol" w:char="F0AE"/>
      </w:r>
      <w:r w:rsidR="00F950A1" w:rsidRPr="004E343F">
        <w:rPr>
          <w:rFonts w:ascii="Times New Roman" w:hAnsi="Times New Roman" w:cs="Times New Roman"/>
          <w:sz w:val="12"/>
          <w:szCs w:val="12"/>
        </w:rPr>
        <w:t>скетч» и «скетч</w:t>
      </w:r>
      <w:r w:rsidR="00F950A1" w:rsidRPr="004E343F">
        <w:rPr>
          <w:rFonts w:ascii="Times New Roman" w:hAnsi="Times New Roman" w:cs="Times New Roman"/>
          <w:sz w:val="12"/>
          <w:szCs w:val="12"/>
        </w:rPr>
        <w:sym w:font="Symbol" w:char="F0AE"/>
      </w:r>
      <w:r w:rsidR="00F950A1" w:rsidRPr="004E343F">
        <w:rPr>
          <w:rFonts w:ascii="Times New Roman" w:hAnsi="Times New Roman" w:cs="Times New Roman"/>
          <w:sz w:val="12"/>
          <w:szCs w:val="12"/>
        </w:rPr>
        <w:t>найденное по нему фото</w:t>
      </w:r>
      <w:proofErr w:type="gramStart"/>
      <w:r w:rsidR="00F950A1" w:rsidRPr="004E343F">
        <w:rPr>
          <w:rFonts w:ascii="Times New Roman" w:hAnsi="Times New Roman" w:cs="Times New Roman"/>
          <w:sz w:val="12"/>
          <w:szCs w:val="12"/>
        </w:rPr>
        <w:t>»</w:t>
      </w:r>
      <w:r w:rsidRPr="004E343F">
        <w:rPr>
          <w:rFonts w:ascii="Times New Roman" w:hAnsi="Times New Roman" w:cs="Times New Roman"/>
          <w:sz w:val="12"/>
          <w:szCs w:val="12"/>
        </w:rPr>
        <w:t>.</w:t>
      </w:r>
      <w:r w:rsidR="004B6E57" w:rsidRPr="004E343F">
        <w:rPr>
          <w:rFonts w:ascii="Times New Roman" w:hAnsi="Times New Roman" w:cs="Times New Roman"/>
          <w:sz w:val="12"/>
          <w:szCs w:val="12"/>
        </w:rPr>
        <w:t>Некоторые</w:t>
      </w:r>
      <w:proofErr w:type="gramEnd"/>
      <w:r w:rsidR="004B6E57" w:rsidRPr="004E343F">
        <w:rPr>
          <w:rFonts w:ascii="Times New Roman" w:hAnsi="Times New Roman" w:cs="Times New Roman"/>
          <w:sz w:val="12"/>
          <w:szCs w:val="12"/>
        </w:rPr>
        <w:t xml:space="preserve"> ответы на эти вопросы </w:t>
      </w:r>
      <w:r w:rsidR="00517C42" w:rsidRPr="004E343F">
        <w:rPr>
          <w:rFonts w:ascii="Times New Roman" w:hAnsi="Times New Roman" w:cs="Times New Roman"/>
          <w:sz w:val="12"/>
          <w:szCs w:val="12"/>
        </w:rPr>
        <w:t>можно найти</w:t>
      </w:r>
      <w:r w:rsidR="004B6E57" w:rsidRPr="004E343F">
        <w:rPr>
          <w:rFonts w:ascii="Times New Roman" w:hAnsi="Times New Roman" w:cs="Times New Roman"/>
          <w:sz w:val="12"/>
          <w:szCs w:val="12"/>
        </w:rPr>
        <w:t xml:space="preserve"> в работах [</w:t>
      </w:r>
      <w:r w:rsidR="001F120F" w:rsidRPr="004E343F">
        <w:rPr>
          <w:rFonts w:ascii="Times New Roman" w:hAnsi="Times New Roman" w:cs="Times New Roman"/>
          <w:sz w:val="12"/>
          <w:szCs w:val="12"/>
        </w:rPr>
        <w:t>24–</w:t>
      </w:r>
      <w:r w:rsidR="00517C42" w:rsidRPr="004E343F">
        <w:rPr>
          <w:rFonts w:ascii="Times New Roman" w:hAnsi="Times New Roman" w:cs="Times New Roman"/>
          <w:sz w:val="12"/>
          <w:szCs w:val="12"/>
        </w:rPr>
        <w:t>28</w:t>
      </w:r>
      <w:r w:rsidR="004B6E57" w:rsidRPr="004E343F">
        <w:rPr>
          <w:rFonts w:ascii="Times New Roman" w:hAnsi="Times New Roman" w:cs="Times New Roman"/>
          <w:sz w:val="12"/>
          <w:szCs w:val="12"/>
        </w:rPr>
        <w:t>]. Ниже дополним эти ответы новым анализом</w:t>
      </w:r>
      <w:r w:rsidR="00503E1E" w:rsidRPr="004E343F">
        <w:rPr>
          <w:rFonts w:ascii="Times New Roman" w:hAnsi="Times New Roman" w:cs="Times New Roman"/>
          <w:sz w:val="12"/>
          <w:szCs w:val="12"/>
        </w:rPr>
        <w:t xml:space="preserve"> результатов и обзором по ним.</w:t>
      </w:r>
    </w:p>
    <w:p w:rsidR="00985981" w:rsidRPr="00021FB8" w:rsidRDefault="00985981" w:rsidP="0059044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D7B37" w:rsidRPr="00021FB8" w:rsidRDefault="003D7B37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>Анализ результатов</w:t>
      </w:r>
    </w:p>
    <w:p w:rsidR="003D7B37" w:rsidRPr="00021FB8" w:rsidRDefault="003D7B37" w:rsidP="004B317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04668" w:rsidRPr="00021FB8" w:rsidRDefault="003D7B37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Теперь покажем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4B3171">
        <w:rPr>
          <w:rFonts w:ascii="Times New Roman" w:hAnsi="Times New Roman" w:cs="Times New Roman"/>
          <w:sz w:val="20"/>
          <w:szCs w:val="20"/>
        </w:rPr>
        <w:t xml:space="preserve"> что скетчи популяции </w:t>
      </w:r>
      <w:r w:rsidRPr="00021FB8">
        <w:rPr>
          <w:rFonts w:ascii="Times New Roman" w:hAnsi="Times New Roman" w:cs="Times New Roman"/>
          <w:sz w:val="20"/>
          <w:szCs w:val="20"/>
        </w:rPr>
        <w:t>2 имеют индекс подобия с исходным изображением выше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чем скетчи</w:t>
      </w:r>
      <w:r w:rsidR="006F46A6">
        <w:rPr>
          <w:rFonts w:ascii="Times New Roman" w:hAnsi="Times New Roman" w:cs="Times New Roman"/>
          <w:bCs/>
          <w:sz w:val="20"/>
          <w:szCs w:val="20"/>
        </w:rPr>
        <w:t>,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полученные в популяции 1</w:t>
      </w:r>
      <w:r w:rsidR="004B3171">
        <w:rPr>
          <w:rFonts w:ascii="Times New Roman" w:hAnsi="Times New Roman" w:cs="Times New Roman"/>
          <w:bCs/>
          <w:sz w:val="20"/>
          <w:szCs w:val="20"/>
        </w:rPr>
        <w:t>.</w:t>
      </w:r>
    </w:p>
    <w:p w:rsidR="00C65446" w:rsidRPr="00021FB8" w:rsidRDefault="00462253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021FB8">
        <w:rPr>
          <w:rFonts w:ascii="Times New Roman" w:hAnsi="Times New Roman" w:cs="Times New Roman"/>
          <w:bCs/>
          <w:sz w:val="20"/>
          <w:szCs w:val="20"/>
        </w:rPr>
        <w:t>Рассмотрим рис</w:t>
      </w:r>
      <w:r w:rsidR="00AD5B90" w:rsidRPr="00021FB8">
        <w:rPr>
          <w:rFonts w:ascii="Times New Roman" w:hAnsi="Times New Roman" w:cs="Times New Roman"/>
          <w:bCs/>
          <w:sz w:val="20"/>
          <w:szCs w:val="20"/>
        </w:rPr>
        <w:t>.</w:t>
      </w:r>
      <w:r w:rsidR="000C5489">
        <w:rPr>
          <w:rFonts w:ascii="Times New Roman" w:hAnsi="Times New Roman" w:cs="Times New Roman"/>
          <w:bCs/>
          <w:sz w:val="20"/>
          <w:szCs w:val="20"/>
        </w:rPr>
        <w:t> </w:t>
      </w:r>
      <w:r w:rsidR="00E91D73" w:rsidRPr="00021FB8">
        <w:rPr>
          <w:rFonts w:ascii="Times New Roman" w:hAnsi="Times New Roman" w:cs="Times New Roman"/>
          <w:bCs/>
          <w:sz w:val="20"/>
          <w:szCs w:val="20"/>
        </w:rPr>
        <w:t>8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, на котором </w:t>
      </w:r>
      <w:proofErr w:type="spellStart"/>
      <w:proofErr w:type="gramStart"/>
      <w:r w:rsidR="00D31894" w:rsidRPr="00021FB8">
        <w:rPr>
          <w:rFonts w:ascii="Times New Roman" w:hAnsi="Times New Roman" w:cs="Times New Roman"/>
          <w:bCs/>
          <w:sz w:val="20"/>
          <w:szCs w:val="20"/>
        </w:rPr>
        <w:t>показаны</w:t>
      </w:r>
      <w:r w:rsidR="007B45A2" w:rsidRPr="00021FB8">
        <w:rPr>
          <w:rFonts w:ascii="Times New Roman" w:hAnsi="Times New Roman" w:cs="Times New Roman"/>
          <w:bCs/>
          <w:sz w:val="20"/>
          <w:szCs w:val="20"/>
        </w:rPr>
        <w:t>исходн</w:t>
      </w:r>
      <w:r w:rsidRPr="00021FB8">
        <w:rPr>
          <w:rFonts w:ascii="Times New Roman" w:hAnsi="Times New Roman" w:cs="Times New Roman"/>
          <w:bCs/>
          <w:sz w:val="20"/>
          <w:szCs w:val="20"/>
        </w:rPr>
        <w:t>ый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фотопортрет</w:t>
      </w:r>
      <w:proofErr w:type="spellEnd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(</w:t>
      </w:r>
      <w:proofErr w:type="gramEnd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 8, б)</w:t>
      </w:r>
      <w:r w:rsidR="007B45A2" w:rsidRPr="00021FB8">
        <w:rPr>
          <w:rFonts w:ascii="Times New Roman" w:hAnsi="Times New Roman" w:cs="Times New Roman"/>
          <w:bCs/>
          <w:sz w:val="20"/>
          <w:szCs w:val="20"/>
        </w:rPr>
        <w:t>и соответствующие ему скетчи из [17]:</w:t>
      </w:r>
      <w:r w:rsidR="00D31894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ViewedSketch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 8,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 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а)</w:t>
      </w:r>
      <w:r w:rsidR="000C5489">
        <w:rPr>
          <w:rFonts w:ascii="Times New Roman" w:hAnsi="Times New Roman" w:cs="Times New Roman"/>
          <w:bCs/>
          <w:sz w:val="20"/>
          <w:szCs w:val="20"/>
        </w:rPr>
        <w:t xml:space="preserve"> и </w:t>
      </w:r>
      <w:r w:rsidR="00D31894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ArtistSketch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 8,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 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в)</w:t>
      </w:r>
      <w:r w:rsidR="00BE01D0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.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 xml:space="preserve">На рис. 8, </w:t>
      </w:r>
      <w:proofErr w:type="spellStart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г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показаны</w:t>
      </w:r>
      <w:proofErr w:type="spellEnd"/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значения индекса SSIM между исходным фотопортретом и </w:t>
      </w:r>
      <w:r w:rsidR="00C65446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ViewedSketch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из популяции 1 (нижняя кривая </w:t>
      </w:r>
      <w:r w:rsidR="00F922F0" w:rsidRPr="00021FB8">
        <w:rPr>
          <w:rFonts w:ascii="Times New Roman" w:hAnsi="Times New Roman" w:cs="Times New Roman"/>
          <w:bCs/>
          <w:sz w:val="20"/>
          <w:szCs w:val="20"/>
        </w:rPr>
        <w:t>П1)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и популяции</w:t>
      </w:r>
      <w:r w:rsidR="004B3171">
        <w:rPr>
          <w:rFonts w:ascii="Times New Roman" w:hAnsi="Times New Roman" w:cs="Times New Roman"/>
          <w:bCs/>
          <w:sz w:val="20"/>
          <w:szCs w:val="20"/>
        </w:rPr>
        <w:t>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2 (верхняя кривая П2)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 xml:space="preserve">На рис. 8, </w:t>
      </w:r>
      <w:proofErr w:type="spellStart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д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показаны</w:t>
      </w:r>
      <w:proofErr w:type="spellEnd"/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значения индекса SSIM между исходным фотопортретом и </w:t>
      </w:r>
      <w:r w:rsidR="00C65446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ArtistSketch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 из популяции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1 (нижняя кривая П</w:t>
      </w:r>
      <w:r w:rsidR="00F922F0" w:rsidRPr="00021FB8">
        <w:rPr>
          <w:rFonts w:ascii="Times New Roman" w:hAnsi="Times New Roman" w:cs="Times New Roman"/>
          <w:bCs/>
          <w:sz w:val="20"/>
          <w:szCs w:val="20"/>
        </w:rPr>
        <w:t>1)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и попу</w:t>
      </w:r>
      <w:r w:rsidR="004B3171">
        <w:rPr>
          <w:rFonts w:ascii="Times New Roman" w:hAnsi="Times New Roman" w:cs="Times New Roman"/>
          <w:bCs/>
          <w:sz w:val="20"/>
          <w:szCs w:val="20"/>
        </w:rPr>
        <w:t>ляции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2 (верхняя кривая П2)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Кривые значений </w:t>
      </w:r>
      <w:r w:rsidRPr="00021FB8">
        <w:rPr>
          <w:rFonts w:ascii="Times New Roman" w:hAnsi="Times New Roman" w:cs="Times New Roman"/>
          <w:bCs/>
          <w:sz w:val="20"/>
          <w:szCs w:val="20"/>
          <w:lang w:val="pl-PL"/>
        </w:rPr>
        <w:t>I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SSIM приведены для </w:t>
      </w:r>
      <w:r w:rsidR="000C5489">
        <w:rPr>
          <w:rFonts w:ascii="Times New Roman" w:hAnsi="Times New Roman" w:cs="Times New Roman"/>
          <w:bCs/>
          <w:sz w:val="20"/>
          <w:szCs w:val="20"/>
        </w:rPr>
        <w:t>9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скетчей из этих популяций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Прямые горизонтальные линии отмечают пороги 0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,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62 и 0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,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495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как значение индекса подобия между фотопортретом и исходными скетчами 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 8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, </w:t>
      </w:r>
      <w:proofErr w:type="gramStart"/>
      <w:r w:rsidR="00C65446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а)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и</w:t>
      </w:r>
      <w:proofErr w:type="gramEnd"/>
      <w:r w:rsidR="00BE01D0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 8,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 </w:t>
      </w:r>
      <w:r w:rsidR="00C65446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в)</w:t>
      </w:r>
      <w:r w:rsidR="00BC5416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.</w:t>
      </w:r>
    </w:p>
    <w:p w:rsidR="00E62CCA" w:rsidRPr="00021FB8" w:rsidRDefault="00E62CCA" w:rsidP="004B3171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D124D" w:rsidRPr="00021FB8" w:rsidRDefault="00D31894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457825" cy="2914650"/>
            <wp:effectExtent l="1905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24D" w:rsidRPr="000C5489" w:rsidRDefault="00F8571C" w:rsidP="00021FB8">
      <w:pPr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 w:rsidRPr="000C5489">
        <w:rPr>
          <w:rFonts w:ascii="Arial" w:hAnsi="Arial" w:cs="Arial"/>
          <w:sz w:val="18"/>
          <w:szCs w:val="18"/>
        </w:rPr>
        <w:t>Рис</w:t>
      </w:r>
      <w:r w:rsidR="000C5489">
        <w:rPr>
          <w:rFonts w:ascii="Arial" w:hAnsi="Arial" w:cs="Arial"/>
          <w:sz w:val="18"/>
          <w:szCs w:val="18"/>
        </w:rPr>
        <w:t>. </w:t>
      </w:r>
      <w:r w:rsidR="00E91D73" w:rsidRPr="000C5489">
        <w:rPr>
          <w:rFonts w:ascii="Arial" w:hAnsi="Arial" w:cs="Arial"/>
          <w:sz w:val="18"/>
          <w:szCs w:val="18"/>
        </w:rPr>
        <w:t>8</w:t>
      </w:r>
      <w:r w:rsidR="000C5489">
        <w:rPr>
          <w:rFonts w:ascii="Arial" w:hAnsi="Arial" w:cs="Arial"/>
          <w:sz w:val="18"/>
          <w:szCs w:val="18"/>
        </w:rPr>
        <w:t>. </w:t>
      </w:r>
      <w:r w:rsidR="006A1A68" w:rsidRPr="000C5489">
        <w:rPr>
          <w:rFonts w:ascii="Arial" w:hAnsi="Arial" w:cs="Arial"/>
          <w:sz w:val="18"/>
          <w:szCs w:val="18"/>
        </w:rPr>
        <w:t xml:space="preserve">Изменения индекса </w:t>
      </w:r>
      <w:r w:rsidR="006A1A68" w:rsidRPr="000C5489">
        <w:rPr>
          <w:rFonts w:ascii="Arial" w:hAnsi="Arial" w:cs="Arial"/>
          <w:sz w:val="18"/>
          <w:szCs w:val="18"/>
          <w:lang w:val="pl-PL"/>
        </w:rPr>
        <w:t>SSIM</w:t>
      </w:r>
      <w:r w:rsidR="006A1A68" w:rsidRPr="000C5489">
        <w:rPr>
          <w:rFonts w:ascii="Arial" w:hAnsi="Arial" w:cs="Arial"/>
          <w:sz w:val="18"/>
          <w:szCs w:val="18"/>
        </w:rPr>
        <w:t xml:space="preserve"> для </w:t>
      </w:r>
      <w:r w:rsidR="00A176F9" w:rsidRPr="000C5489">
        <w:rPr>
          <w:rFonts w:ascii="Arial" w:hAnsi="Arial" w:cs="Arial"/>
          <w:sz w:val="18"/>
          <w:szCs w:val="18"/>
        </w:rPr>
        <w:t xml:space="preserve">исходных скетчей и </w:t>
      </w:r>
      <w:r w:rsidR="006A1A68" w:rsidRPr="000C5489">
        <w:rPr>
          <w:rFonts w:ascii="Arial" w:hAnsi="Arial" w:cs="Arial"/>
          <w:sz w:val="18"/>
          <w:szCs w:val="18"/>
        </w:rPr>
        <w:t xml:space="preserve">сгенерированных популяций </w:t>
      </w:r>
      <w:r w:rsidR="00E62CCA" w:rsidRPr="000C5489">
        <w:rPr>
          <w:rFonts w:ascii="Arial" w:hAnsi="Arial" w:cs="Arial"/>
          <w:bCs/>
          <w:sz w:val="18"/>
          <w:szCs w:val="18"/>
        </w:rPr>
        <w:t>скетч</w:t>
      </w:r>
      <w:r w:rsidR="006A1A68" w:rsidRPr="000C5489">
        <w:rPr>
          <w:rFonts w:ascii="Arial" w:hAnsi="Arial" w:cs="Arial"/>
          <w:bCs/>
          <w:sz w:val="18"/>
          <w:szCs w:val="18"/>
        </w:rPr>
        <w:t>ей</w:t>
      </w:r>
    </w:p>
    <w:p w:rsidR="00CD124D" w:rsidRPr="00021FB8" w:rsidRDefault="00CD124D" w:rsidP="004B3171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326BA8" w:rsidRPr="00021FB8" w:rsidRDefault="00326BA8" w:rsidP="00021FB8">
      <w:pPr>
        <w:tabs>
          <w:tab w:val="left" w:pos="709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bCs/>
          <w:sz w:val="20"/>
          <w:szCs w:val="20"/>
        </w:rPr>
        <w:t>Как видно из приведенных результатов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значения индекса SSIM для скетчей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4B3171">
        <w:rPr>
          <w:rFonts w:ascii="Times New Roman" w:hAnsi="Times New Roman" w:cs="Times New Roman"/>
          <w:bCs/>
          <w:sz w:val="20"/>
          <w:szCs w:val="20"/>
        </w:rPr>
        <w:t>сформированных в популяции </w:t>
      </w:r>
      <w:r w:rsidRPr="00021FB8">
        <w:rPr>
          <w:rFonts w:ascii="Times New Roman" w:hAnsi="Times New Roman" w:cs="Times New Roman"/>
          <w:bCs/>
          <w:sz w:val="20"/>
          <w:szCs w:val="20"/>
        </w:rPr>
        <w:t>2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выше порога сравнения в обоих случаях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Pr="00021FB8">
        <w:rPr>
          <w:rFonts w:ascii="Times New Roman" w:hAnsi="Times New Roman" w:cs="Times New Roman"/>
          <w:bCs/>
          <w:sz w:val="20"/>
          <w:szCs w:val="20"/>
        </w:rPr>
        <w:t>Таким образом</w:t>
      </w:r>
      <w:r w:rsidR="000C5489">
        <w:rPr>
          <w:rFonts w:ascii="Times New Roman" w:hAnsi="Times New Roman" w:cs="Times New Roman"/>
          <w:bCs/>
          <w:sz w:val="20"/>
          <w:szCs w:val="20"/>
        </w:rPr>
        <w:t>,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можно утверждать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что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 скетчи из популяции 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2 </w:t>
      </w:r>
      <w:r w:rsidR="0066517A" w:rsidRPr="00021FB8">
        <w:rPr>
          <w:rFonts w:ascii="Times New Roman" w:hAnsi="Times New Roman" w:cs="Times New Roman"/>
          <w:bCs/>
          <w:sz w:val="20"/>
          <w:szCs w:val="20"/>
        </w:rPr>
        <w:t xml:space="preserve">ближе к </w:t>
      </w:r>
      <w:r w:rsidRPr="00021FB8">
        <w:rPr>
          <w:rFonts w:ascii="Times New Roman" w:hAnsi="Times New Roman" w:cs="Times New Roman"/>
          <w:bCs/>
          <w:sz w:val="20"/>
          <w:szCs w:val="20"/>
        </w:rPr>
        <w:t>портретам-оригиналам и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следовательно</w:t>
      </w:r>
      <w:r w:rsidR="000C5489">
        <w:rPr>
          <w:rFonts w:ascii="Times New Roman" w:hAnsi="Times New Roman" w:cs="Times New Roman"/>
          <w:bCs/>
          <w:sz w:val="20"/>
          <w:szCs w:val="20"/>
        </w:rPr>
        <w:t>,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качество этих скетчей стало выше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При этом сформированные скетчи </w:t>
      </w:r>
      <w:r w:rsidRPr="00021FB8">
        <w:rPr>
          <w:rFonts w:ascii="Times New Roman" w:hAnsi="Times New Roman" w:cs="Times New Roman"/>
          <w:sz w:val="20"/>
          <w:szCs w:val="20"/>
        </w:rPr>
        <w:t>отвечают требованиям правдивого сценария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sz w:val="20"/>
          <w:szCs w:val="20"/>
        </w:rPr>
        <w:t>поскольку учитывают возможность неполной информации о портретах-оригиналах– неточно заданных или неполных параметрах «исходного фотопортрета»</w:t>
      </w:r>
      <w:r w:rsidR="004B3171">
        <w:rPr>
          <w:rFonts w:ascii="Times New Roman" w:hAnsi="Times New Roman" w:cs="Times New Roman"/>
          <w:sz w:val="20"/>
          <w:szCs w:val="20"/>
        </w:rPr>
        <w:t>.</w:t>
      </w:r>
    </w:p>
    <w:p w:rsidR="001F1B4D" w:rsidRPr="00021FB8" w:rsidRDefault="001F1B4D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bCs/>
          <w:sz w:val="20"/>
          <w:szCs w:val="20"/>
        </w:rPr>
        <w:t xml:space="preserve">А теперь покажем, </w:t>
      </w:r>
      <w:r w:rsidRPr="00021FB8">
        <w:rPr>
          <w:rFonts w:ascii="Times New Roman" w:hAnsi="Times New Roman" w:cs="Times New Roman"/>
          <w:sz w:val="20"/>
          <w:szCs w:val="20"/>
        </w:rPr>
        <w:t>что предлагаемый способ повышения качества скетчей может быть при</w:t>
      </w:r>
      <w:r w:rsidR="000C5489">
        <w:rPr>
          <w:rFonts w:ascii="Times New Roman" w:hAnsi="Times New Roman" w:cs="Times New Roman"/>
          <w:sz w:val="20"/>
          <w:szCs w:val="20"/>
        </w:rPr>
        <w:t xml:space="preserve">менен также и для фотороботов, </w:t>
      </w:r>
      <w:r w:rsidRPr="00021FB8">
        <w:rPr>
          <w:rFonts w:ascii="Times New Roman" w:hAnsi="Times New Roman" w:cs="Times New Roman"/>
          <w:sz w:val="20"/>
          <w:szCs w:val="20"/>
        </w:rPr>
        <w:t xml:space="preserve">применяемых </w:t>
      </w:r>
      <w:r w:rsidR="000C5489">
        <w:rPr>
          <w:rFonts w:ascii="Times New Roman" w:hAnsi="Times New Roman" w:cs="Times New Roman"/>
          <w:sz w:val="20"/>
          <w:szCs w:val="20"/>
        </w:rPr>
        <w:t xml:space="preserve">в криминалистической практике. </w:t>
      </w:r>
      <w:r w:rsidRPr="00021FB8">
        <w:rPr>
          <w:rFonts w:ascii="Times New Roman" w:hAnsi="Times New Roman" w:cs="Times New Roman"/>
          <w:sz w:val="20"/>
          <w:szCs w:val="20"/>
        </w:rPr>
        <w:t>Используем фоторобот из работы [</w:t>
      </w:r>
      <w:r w:rsidR="0057320C" w:rsidRPr="00021FB8">
        <w:rPr>
          <w:rFonts w:ascii="Times New Roman" w:hAnsi="Times New Roman" w:cs="Times New Roman"/>
          <w:sz w:val="20"/>
          <w:szCs w:val="20"/>
        </w:rPr>
        <w:t>10</w:t>
      </w:r>
      <w:r w:rsidR="000C5489">
        <w:rPr>
          <w:rFonts w:ascii="Times New Roman" w:hAnsi="Times New Roman" w:cs="Times New Roman"/>
          <w:sz w:val="20"/>
          <w:szCs w:val="20"/>
        </w:rPr>
        <w:t xml:space="preserve">], который интересен тем, </w:t>
      </w:r>
      <w:r w:rsidRPr="00021FB8">
        <w:rPr>
          <w:rFonts w:ascii="Times New Roman" w:hAnsi="Times New Roman" w:cs="Times New Roman"/>
          <w:sz w:val="20"/>
          <w:szCs w:val="20"/>
        </w:rPr>
        <w:t>ч</w:t>
      </w:r>
      <w:r w:rsidR="000C5489">
        <w:rPr>
          <w:rFonts w:ascii="Times New Roman" w:hAnsi="Times New Roman" w:cs="Times New Roman"/>
          <w:sz w:val="20"/>
          <w:szCs w:val="20"/>
        </w:rPr>
        <w:t xml:space="preserve">то был распознан при ранге 72, т.е. </w:t>
      </w:r>
      <w:r w:rsidRPr="00021FB8">
        <w:rPr>
          <w:rFonts w:ascii="Times New Roman" w:hAnsi="Times New Roman" w:cs="Times New Roman"/>
          <w:sz w:val="20"/>
          <w:szCs w:val="20"/>
        </w:rPr>
        <w:t>портрет-оригинал для него нахо</w:t>
      </w:r>
      <w:r w:rsidR="000C5489">
        <w:rPr>
          <w:rFonts w:ascii="Times New Roman" w:hAnsi="Times New Roman" w:cs="Times New Roman"/>
          <w:sz w:val="20"/>
          <w:szCs w:val="20"/>
        </w:rPr>
        <w:t>дился на 72 </w:t>
      </w:r>
      <w:r w:rsidRPr="00021FB8">
        <w:rPr>
          <w:rFonts w:ascii="Times New Roman" w:hAnsi="Times New Roman" w:cs="Times New Roman"/>
          <w:sz w:val="20"/>
          <w:szCs w:val="20"/>
        </w:rPr>
        <w:t>месте</w:t>
      </w:r>
      <w:r w:rsidR="000C5489">
        <w:rPr>
          <w:rFonts w:ascii="Times New Roman" w:hAnsi="Times New Roman" w:cs="Times New Roman"/>
          <w:sz w:val="20"/>
          <w:szCs w:val="20"/>
        </w:rPr>
        <w:t xml:space="preserve"> в последовательности найденных </w:t>
      </w:r>
      <w:r w:rsidR="004B3171">
        <w:rPr>
          <w:rFonts w:ascii="Times New Roman" w:hAnsi="Times New Roman" w:cs="Times New Roman"/>
          <w:sz w:val="20"/>
          <w:szCs w:val="20"/>
        </w:rPr>
        <w:t>по нему результатов.</w:t>
      </w:r>
    </w:p>
    <w:p w:rsidR="001A44B5" w:rsidRPr="004B3171" w:rsidRDefault="00985981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 xml:space="preserve">На </w:t>
      </w:r>
      <w:r w:rsidR="00F826D6" w:rsidRPr="00021FB8">
        <w:rPr>
          <w:rFonts w:ascii="Times New Roman" w:hAnsi="Times New Roman" w:cs="Times New Roman"/>
          <w:sz w:val="20"/>
          <w:szCs w:val="20"/>
        </w:rPr>
        <w:t>рис</w:t>
      </w:r>
      <w:r w:rsidR="000C5489">
        <w:rPr>
          <w:rFonts w:ascii="Times New Roman" w:hAnsi="Times New Roman" w:cs="Times New Roman"/>
          <w:sz w:val="20"/>
          <w:szCs w:val="20"/>
        </w:rPr>
        <w:t>. </w:t>
      </w:r>
      <w:r w:rsidR="00E91D73" w:rsidRPr="00021FB8">
        <w:rPr>
          <w:rFonts w:ascii="Times New Roman" w:hAnsi="Times New Roman" w:cs="Times New Roman"/>
          <w:sz w:val="20"/>
          <w:szCs w:val="20"/>
        </w:rPr>
        <w:t>9</w:t>
      </w:r>
      <w:proofErr w:type="gramStart"/>
      <w:r w:rsidRPr="00021FB8">
        <w:rPr>
          <w:rFonts w:ascii="Times New Roman" w:hAnsi="Times New Roman" w:cs="Times New Roman"/>
          <w:sz w:val="20"/>
          <w:szCs w:val="20"/>
        </w:rPr>
        <w:t>приведены</w:t>
      </w:r>
      <w:r w:rsidR="00B852DB" w:rsidRPr="00021FB8">
        <w:rPr>
          <w:rFonts w:ascii="Times New Roman" w:hAnsi="Times New Roman" w:cs="Times New Roman"/>
          <w:sz w:val="20"/>
          <w:szCs w:val="20"/>
        </w:rPr>
        <w:t>:оригинальное</w:t>
      </w:r>
      <w:proofErr w:type="gramEnd"/>
      <w:r w:rsidR="00B852DB" w:rsidRPr="00021FB8">
        <w:rPr>
          <w:rFonts w:ascii="Times New Roman" w:hAnsi="Times New Roman" w:cs="Times New Roman"/>
          <w:sz w:val="20"/>
          <w:szCs w:val="20"/>
        </w:rPr>
        <w:t xml:space="preserve"> фото</w:t>
      </w:r>
      <w:r w:rsidR="0057320C" w:rsidRPr="00021FB8">
        <w:rPr>
          <w:rFonts w:ascii="Times New Roman" w:hAnsi="Times New Roman" w:cs="Times New Roman"/>
          <w:sz w:val="20"/>
          <w:szCs w:val="20"/>
        </w:rPr>
        <w:t xml:space="preserve"> (</w:t>
      </w:r>
      <w:r w:rsidR="00806C51" w:rsidRPr="00806C51">
        <w:rPr>
          <w:rFonts w:ascii="Times New Roman" w:hAnsi="Times New Roman" w:cs="Times New Roman"/>
          <w:color w:val="0070C0"/>
          <w:sz w:val="20"/>
          <w:szCs w:val="20"/>
        </w:rPr>
        <w:t>рис. 9,</w:t>
      </w:r>
      <w:r w:rsidR="00806C51">
        <w:rPr>
          <w:rFonts w:ascii="Times New Roman" w:hAnsi="Times New Roman" w:cs="Times New Roman"/>
          <w:sz w:val="20"/>
          <w:szCs w:val="20"/>
        </w:rPr>
        <w:t> </w:t>
      </w:r>
      <w:r w:rsidR="0057320C" w:rsidRPr="00021FB8">
        <w:rPr>
          <w:rFonts w:ascii="Times New Roman" w:hAnsi="Times New Roman" w:cs="Times New Roman"/>
          <w:sz w:val="20"/>
          <w:szCs w:val="20"/>
        </w:rPr>
        <w:t xml:space="preserve">а) </w:t>
      </w:r>
      <w:r w:rsidRPr="00021FB8">
        <w:rPr>
          <w:rFonts w:ascii="Times New Roman" w:hAnsi="Times New Roman" w:cs="Times New Roman"/>
          <w:sz w:val="20"/>
          <w:szCs w:val="20"/>
        </w:rPr>
        <w:t>и соотв</w:t>
      </w:r>
      <w:r w:rsidR="00B53F33" w:rsidRPr="00021FB8">
        <w:rPr>
          <w:rFonts w:ascii="Times New Roman" w:hAnsi="Times New Roman" w:cs="Times New Roman"/>
          <w:sz w:val="20"/>
          <w:szCs w:val="20"/>
        </w:rPr>
        <w:t>етствующи</w:t>
      </w:r>
      <w:r w:rsidR="0057320C" w:rsidRPr="00021FB8">
        <w:rPr>
          <w:rFonts w:ascii="Times New Roman" w:hAnsi="Times New Roman" w:cs="Times New Roman"/>
          <w:sz w:val="20"/>
          <w:szCs w:val="20"/>
        </w:rPr>
        <w:t>й ему фоторобот (</w:t>
      </w:r>
      <w:r w:rsidR="00806C51" w:rsidRPr="00806C51">
        <w:rPr>
          <w:rFonts w:ascii="Times New Roman" w:hAnsi="Times New Roman" w:cs="Times New Roman"/>
          <w:color w:val="0070C0"/>
          <w:sz w:val="20"/>
          <w:szCs w:val="20"/>
        </w:rPr>
        <w:t>рис. 9,</w:t>
      </w:r>
      <w:r w:rsidR="00806C51">
        <w:rPr>
          <w:rFonts w:ascii="Times New Roman" w:hAnsi="Times New Roman" w:cs="Times New Roman"/>
          <w:sz w:val="20"/>
          <w:szCs w:val="20"/>
        </w:rPr>
        <w:t> </w:t>
      </w:r>
      <w:r w:rsidR="0057320C" w:rsidRPr="00021FB8">
        <w:rPr>
          <w:rFonts w:ascii="Times New Roman" w:hAnsi="Times New Roman" w:cs="Times New Roman"/>
          <w:sz w:val="20"/>
          <w:szCs w:val="20"/>
        </w:rPr>
        <w:t>б</w:t>
      </w:r>
      <w:r w:rsidR="00B852DB" w:rsidRPr="00021FB8">
        <w:rPr>
          <w:rFonts w:ascii="Times New Roman" w:hAnsi="Times New Roman" w:cs="Times New Roman"/>
          <w:sz w:val="20"/>
          <w:szCs w:val="20"/>
        </w:rPr>
        <w:t>)</w:t>
      </w:r>
      <w:r w:rsidRPr="00021FB8">
        <w:rPr>
          <w:rFonts w:ascii="Times New Roman" w:hAnsi="Times New Roman" w:cs="Times New Roman"/>
          <w:sz w:val="20"/>
          <w:szCs w:val="20"/>
        </w:rPr>
        <w:t>из работы [</w:t>
      </w:r>
      <w:r w:rsidR="0057320C" w:rsidRPr="00021FB8">
        <w:rPr>
          <w:rFonts w:ascii="Times New Roman" w:hAnsi="Times New Roman" w:cs="Times New Roman"/>
          <w:sz w:val="20"/>
          <w:szCs w:val="20"/>
        </w:rPr>
        <w:t>10</w:t>
      </w:r>
      <w:r w:rsidR="00326BA8" w:rsidRPr="00021FB8">
        <w:rPr>
          <w:rFonts w:ascii="Times New Roman" w:hAnsi="Times New Roman" w:cs="Times New Roman"/>
          <w:sz w:val="20"/>
          <w:szCs w:val="20"/>
        </w:rPr>
        <w:t>]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326BA8" w:rsidRPr="00021FB8">
        <w:rPr>
          <w:rFonts w:ascii="Times New Roman" w:hAnsi="Times New Roman" w:cs="Times New Roman"/>
          <w:sz w:val="20"/>
          <w:szCs w:val="20"/>
        </w:rPr>
        <w:t xml:space="preserve">а </w:t>
      </w:r>
      <w:proofErr w:type="spellStart"/>
      <w:r w:rsidR="00326BA8" w:rsidRPr="00021FB8">
        <w:rPr>
          <w:rFonts w:ascii="Times New Roman" w:hAnsi="Times New Roman" w:cs="Times New Roman"/>
          <w:sz w:val="20"/>
          <w:szCs w:val="20"/>
        </w:rPr>
        <w:t>также</w:t>
      </w:r>
      <w:r w:rsidRPr="00021FB8">
        <w:rPr>
          <w:rFonts w:ascii="Times New Roman" w:hAnsi="Times New Roman" w:cs="Times New Roman"/>
          <w:sz w:val="20"/>
          <w:szCs w:val="20"/>
        </w:rPr>
        <w:t>значени</w:t>
      </w:r>
      <w:r w:rsidR="00B852DB" w:rsidRPr="00021FB8">
        <w:rPr>
          <w:rFonts w:ascii="Times New Roman" w:hAnsi="Times New Roman" w:cs="Times New Roman"/>
          <w:sz w:val="20"/>
          <w:szCs w:val="20"/>
        </w:rPr>
        <w:t>я</w:t>
      </w:r>
      <w:r w:rsidRPr="00021FB8">
        <w:rPr>
          <w:rFonts w:ascii="Times New Roman" w:hAnsi="Times New Roman" w:cs="Times New Roman"/>
          <w:sz w:val="20"/>
          <w:szCs w:val="20"/>
        </w:rPr>
        <w:t>индекс</w:t>
      </w:r>
      <w:r w:rsidR="00B852DB" w:rsidRPr="00021FB8">
        <w:rPr>
          <w:rFonts w:ascii="Times New Roman" w:hAnsi="Times New Roman" w:cs="Times New Roman"/>
          <w:sz w:val="20"/>
          <w:szCs w:val="20"/>
        </w:rPr>
        <w:t>ов</w:t>
      </w:r>
      <w:r w:rsidRPr="00021FB8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между ними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 в сформированных </w:t>
      </w:r>
      <w:proofErr w:type="spellStart"/>
      <w:r w:rsidR="00B852DB" w:rsidRPr="00021FB8">
        <w:rPr>
          <w:rFonts w:ascii="Times New Roman" w:hAnsi="Times New Roman" w:cs="Times New Roman"/>
          <w:bCs/>
          <w:sz w:val="20"/>
          <w:szCs w:val="20"/>
        </w:rPr>
        <w:t>популяциях.</w:t>
      </w:r>
      <w:r w:rsidR="00B852DB" w:rsidRPr="00021FB8">
        <w:rPr>
          <w:rFonts w:ascii="Times New Roman" w:hAnsi="Times New Roman" w:cs="Times New Roman"/>
          <w:sz w:val="20"/>
          <w:szCs w:val="20"/>
        </w:rPr>
        <w:t>В</w:t>
      </w:r>
      <w:r w:rsidR="00F04668" w:rsidRPr="00021FB8">
        <w:rPr>
          <w:rFonts w:ascii="Times New Roman" w:hAnsi="Times New Roman" w:cs="Times New Roman"/>
          <w:sz w:val="20"/>
          <w:szCs w:val="20"/>
        </w:rPr>
        <w:t>верхнем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>ряду</w:t>
      </w:r>
      <w:proofErr w:type="spellEnd"/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 показа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ны: портрет-оригинал, 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вариант этого портрета,  полученного </w:t>
      </w:r>
      <w:r w:rsidR="004B3171">
        <w:rPr>
          <w:rFonts w:ascii="Times New Roman" w:hAnsi="Times New Roman" w:cs="Times New Roman"/>
          <w:sz w:val="20"/>
          <w:szCs w:val="20"/>
        </w:rPr>
        <w:t>в популяции </w:t>
      </w:r>
      <w:r w:rsidR="00B852DB" w:rsidRPr="00021FB8">
        <w:rPr>
          <w:rFonts w:ascii="Times New Roman" w:hAnsi="Times New Roman" w:cs="Times New Roman"/>
          <w:sz w:val="20"/>
          <w:szCs w:val="20"/>
        </w:rPr>
        <w:t>1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(цифры над ним – значения параметров </w:t>
      </w:r>
      <w:r w:rsidR="00B852DB"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B852DB" w:rsidRPr="00021FB8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B852DB"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B852DB" w:rsidRPr="00021FB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 и </w:t>
      </w:r>
      <w:r w:rsidR="00B852DB"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B852DB" w:rsidRPr="00021FB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4B3171">
        <w:rPr>
          <w:rFonts w:ascii="Times New Roman" w:hAnsi="Times New Roman" w:cs="Times New Roman"/>
          <w:sz w:val="20"/>
          <w:szCs w:val="20"/>
        </w:rPr>
        <w:t xml:space="preserve">); портрет, </w:t>
      </w:r>
      <w:r w:rsidR="00B852DB" w:rsidRPr="00021FB8">
        <w:rPr>
          <w:rFonts w:ascii="Times New Roman" w:hAnsi="Times New Roman" w:cs="Times New Roman"/>
          <w:sz w:val="20"/>
          <w:szCs w:val="20"/>
        </w:rPr>
        <w:t>получе</w:t>
      </w:r>
      <w:r w:rsidR="004B3171">
        <w:rPr>
          <w:rFonts w:ascii="Times New Roman" w:hAnsi="Times New Roman" w:cs="Times New Roman"/>
          <w:sz w:val="20"/>
          <w:szCs w:val="20"/>
        </w:rPr>
        <w:t>нный в популяции 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2для значения </w:t>
      </w:r>
      <w:r w:rsidR="00B852DB" w:rsidRPr="00021FB8">
        <w:rPr>
          <w:rFonts w:ascii="Times New Roman" w:hAnsi="Times New Roman" w:cs="Times New Roman"/>
          <w:i/>
          <w:sz w:val="20"/>
          <w:szCs w:val="20"/>
        </w:rPr>
        <w:t>k</w:t>
      </w:r>
      <w:r w:rsidR="00B852DB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B852DB" w:rsidRPr="00021FB8">
        <w:rPr>
          <w:rFonts w:ascii="Times New Roman" w:hAnsi="Times New Roman" w:cs="Times New Roman"/>
          <w:sz w:val="20"/>
          <w:szCs w:val="20"/>
        </w:rPr>
        <w:t>=</w:t>
      </w:r>
      <w:r w:rsidR="00B852DB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10. </w:t>
      </w:r>
      <w:r w:rsidR="00F04668" w:rsidRPr="00021FB8">
        <w:rPr>
          <w:rFonts w:ascii="Times New Roman" w:hAnsi="Times New Roman" w:cs="Times New Roman"/>
          <w:bCs/>
          <w:sz w:val="20"/>
          <w:szCs w:val="20"/>
        </w:rPr>
        <w:t>В нижнем ряду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по</w:t>
      </w:r>
      <w:r w:rsidRPr="00021FB8">
        <w:rPr>
          <w:rFonts w:ascii="Times New Roman" w:hAnsi="Times New Roman" w:cs="Times New Roman"/>
          <w:bCs/>
          <w:sz w:val="20"/>
          <w:szCs w:val="20"/>
        </w:rPr>
        <w:lastRenderedPageBreak/>
        <w:t>казаны: фоторобот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вариант фоторобота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полученного </w:t>
      </w:r>
      <w:r w:rsidR="004B3171">
        <w:rPr>
          <w:rFonts w:ascii="Times New Roman" w:hAnsi="Times New Roman" w:cs="Times New Roman"/>
          <w:bCs/>
          <w:sz w:val="20"/>
          <w:szCs w:val="20"/>
        </w:rPr>
        <w:t>в популяции </w:t>
      </w:r>
      <w:r w:rsidR="00F826D6" w:rsidRPr="00021FB8">
        <w:rPr>
          <w:rFonts w:ascii="Times New Roman" w:hAnsi="Times New Roman" w:cs="Times New Roman"/>
          <w:bCs/>
          <w:sz w:val="20"/>
          <w:szCs w:val="20"/>
        </w:rPr>
        <w:t>1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(цифры над ним – значения параметров </w:t>
      </w:r>
      <w:r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proofErr w:type="gramStart"/>
      <w:r w:rsidRPr="00021FB8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B3171">
        <w:rPr>
          <w:rFonts w:ascii="Times New Roman" w:hAnsi="Times New Roman" w:cs="Times New Roman"/>
          <w:sz w:val="20"/>
          <w:szCs w:val="20"/>
        </w:rPr>
        <w:t>,</w:t>
      </w:r>
      <w:r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proofErr w:type="gramEnd"/>
      <w:r w:rsidRPr="00021FB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21FB8">
        <w:rPr>
          <w:rFonts w:ascii="Times New Roman" w:hAnsi="Times New Roman" w:cs="Times New Roman"/>
          <w:sz w:val="20"/>
          <w:szCs w:val="20"/>
        </w:rPr>
        <w:t xml:space="preserve"> и </w:t>
      </w:r>
      <w:r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Pr="00021FB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8C22A5" w:rsidRPr="00021FB8">
        <w:rPr>
          <w:rFonts w:ascii="Times New Roman" w:hAnsi="Times New Roman" w:cs="Times New Roman"/>
          <w:sz w:val="20"/>
          <w:szCs w:val="20"/>
        </w:rPr>
        <w:t>);</w:t>
      </w:r>
      <w:r w:rsidRPr="00021FB8">
        <w:rPr>
          <w:rFonts w:ascii="Times New Roman" w:hAnsi="Times New Roman" w:cs="Times New Roman"/>
          <w:sz w:val="20"/>
          <w:szCs w:val="20"/>
        </w:rPr>
        <w:t xml:space="preserve"> фоторобот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sz w:val="20"/>
          <w:szCs w:val="20"/>
        </w:rPr>
        <w:t xml:space="preserve">полученный </w:t>
      </w:r>
      <w:r w:rsidR="004B3171">
        <w:rPr>
          <w:rFonts w:ascii="Times New Roman" w:hAnsi="Times New Roman" w:cs="Times New Roman"/>
          <w:sz w:val="20"/>
          <w:szCs w:val="20"/>
        </w:rPr>
        <w:t>в популяции </w:t>
      </w:r>
      <w:r w:rsidR="00F826D6" w:rsidRPr="00021FB8">
        <w:rPr>
          <w:rFonts w:ascii="Times New Roman" w:hAnsi="Times New Roman" w:cs="Times New Roman"/>
          <w:sz w:val="20"/>
          <w:szCs w:val="20"/>
        </w:rPr>
        <w:t>2</w:t>
      </w:r>
      <w:r w:rsidR="008C22A5" w:rsidRPr="00021FB8">
        <w:rPr>
          <w:rFonts w:ascii="Times New Roman" w:hAnsi="Times New Roman" w:cs="Times New Roman"/>
          <w:sz w:val="20"/>
          <w:szCs w:val="20"/>
        </w:rPr>
        <w:t xml:space="preserve"> для значения </w:t>
      </w:r>
      <w:r w:rsidRPr="00021FB8">
        <w:rPr>
          <w:rFonts w:ascii="Times New Roman" w:hAnsi="Times New Roman" w:cs="Times New Roman"/>
          <w:i/>
          <w:sz w:val="20"/>
          <w:szCs w:val="20"/>
        </w:rPr>
        <w:t>k</w:t>
      </w:r>
      <w:r w:rsidR="008C22A5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21FB8">
        <w:rPr>
          <w:rFonts w:ascii="Times New Roman" w:hAnsi="Times New Roman" w:cs="Times New Roman"/>
          <w:sz w:val="20"/>
          <w:szCs w:val="20"/>
        </w:rPr>
        <w:t>=</w:t>
      </w:r>
      <w:r w:rsidR="008C22A5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21FB8">
        <w:rPr>
          <w:rFonts w:ascii="Times New Roman" w:hAnsi="Times New Roman" w:cs="Times New Roman"/>
          <w:sz w:val="20"/>
          <w:szCs w:val="20"/>
        </w:rPr>
        <w:t>10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. </w:t>
      </w:r>
      <w:r w:rsidR="002932CB" w:rsidRPr="00021FB8">
        <w:rPr>
          <w:rFonts w:ascii="Times New Roman" w:hAnsi="Times New Roman" w:cs="Times New Roman"/>
          <w:sz w:val="20"/>
          <w:szCs w:val="20"/>
        </w:rPr>
        <w:t>Уже из этих результатов видно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2932CB" w:rsidRPr="00021FB8">
        <w:rPr>
          <w:rFonts w:ascii="Times New Roman" w:hAnsi="Times New Roman" w:cs="Times New Roman"/>
          <w:sz w:val="20"/>
          <w:szCs w:val="20"/>
        </w:rPr>
        <w:t xml:space="preserve">что </w:t>
      </w:r>
      <w:proofErr w:type="spellStart"/>
      <w:r w:rsidR="002932CB" w:rsidRPr="00021FB8">
        <w:rPr>
          <w:rFonts w:ascii="Times New Roman" w:hAnsi="Times New Roman" w:cs="Times New Roman"/>
          <w:sz w:val="20"/>
          <w:szCs w:val="20"/>
        </w:rPr>
        <w:t>индекс</w:t>
      </w:r>
      <w:r w:rsidR="004B3171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="004B3171">
        <w:rPr>
          <w:rFonts w:ascii="Times New Roman" w:hAnsi="Times New Roman" w:cs="Times New Roman"/>
          <w:bCs/>
          <w:sz w:val="20"/>
          <w:szCs w:val="20"/>
        </w:rPr>
        <w:t xml:space="preserve"> для фотороботов популяции 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2 выше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чем </w:t>
      </w:r>
      <w:proofErr w:type="spellStart"/>
      <w:r w:rsidR="002932CB" w:rsidRPr="00021FB8">
        <w:rPr>
          <w:rFonts w:ascii="Times New Roman" w:hAnsi="Times New Roman" w:cs="Times New Roman"/>
          <w:sz w:val="20"/>
          <w:szCs w:val="20"/>
        </w:rPr>
        <w:t>индекс</w:t>
      </w:r>
      <w:r w:rsidR="004B3171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="004B3171">
        <w:rPr>
          <w:rFonts w:ascii="Times New Roman" w:hAnsi="Times New Roman" w:cs="Times New Roman"/>
          <w:bCs/>
          <w:sz w:val="20"/>
          <w:szCs w:val="20"/>
        </w:rPr>
        <w:t xml:space="preserve"> популяции 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1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Этот вывод подтверждается динамикой </w:t>
      </w:r>
      <w:proofErr w:type="spellStart"/>
      <w:r w:rsidR="002932CB" w:rsidRPr="00021FB8">
        <w:rPr>
          <w:rFonts w:ascii="Times New Roman" w:hAnsi="Times New Roman" w:cs="Times New Roman"/>
          <w:bCs/>
          <w:sz w:val="20"/>
          <w:szCs w:val="20"/>
        </w:rPr>
        <w:t>изменений</w:t>
      </w:r>
      <w:r w:rsidR="002932CB" w:rsidRPr="00021FB8">
        <w:rPr>
          <w:rFonts w:ascii="Times New Roman" w:hAnsi="Times New Roman" w:cs="Times New Roman"/>
          <w:sz w:val="20"/>
          <w:szCs w:val="20"/>
        </w:rPr>
        <w:t>индекса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что показано на 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графиках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рис</w:t>
      </w:r>
      <w:r w:rsidR="004B3171">
        <w:rPr>
          <w:rFonts w:ascii="Times New Roman" w:hAnsi="Times New Roman" w:cs="Times New Roman"/>
          <w:bCs/>
          <w:sz w:val="20"/>
          <w:szCs w:val="20"/>
        </w:rPr>
        <w:t>. 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10</w:t>
      </w:r>
      <w:r w:rsidR="004B3171">
        <w:rPr>
          <w:rFonts w:ascii="Times New Roman" w:hAnsi="Times New Roman" w:cs="Times New Roman"/>
          <w:bCs/>
          <w:sz w:val="20"/>
          <w:szCs w:val="20"/>
        </w:rPr>
        <w:t>.</w:t>
      </w:r>
    </w:p>
    <w:p w:rsidR="00AD5B90" w:rsidRPr="004B3171" w:rsidRDefault="00AD5B90" w:rsidP="004B317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826D6" w:rsidRPr="00021FB8" w:rsidRDefault="00E56DD0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4748893" cy="3106297"/>
            <wp:effectExtent l="19050" t="0" r="0" b="0"/>
            <wp:docPr id="4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571" cy="3104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A24" w:rsidRPr="004D4A24" w:rsidRDefault="004D4A24" w:rsidP="00256379">
      <w:pPr>
        <w:tabs>
          <w:tab w:val="left" w:pos="6804"/>
        </w:tabs>
        <w:spacing w:after="0" w:line="240" w:lineRule="auto"/>
        <w:rPr>
          <w:rFonts w:ascii="Arial" w:hAnsi="Arial" w:cs="Arial"/>
          <w:color w:val="0070C0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 w:rsidRPr="00E63CD0">
        <w:rPr>
          <w:rFonts w:ascii="Arial" w:hAnsi="Arial" w:cs="Arial"/>
          <w:color w:val="0070C0"/>
          <w:sz w:val="18"/>
          <w:szCs w:val="18"/>
          <w:highlight w:val="yellow"/>
        </w:rPr>
        <w:t>в</w:t>
      </w:r>
    </w:p>
    <w:p w:rsidR="00F826D6" w:rsidRDefault="00A2125B" w:rsidP="004D4A24">
      <w:pPr>
        <w:spacing w:after="0" w:line="240" w:lineRule="auto"/>
        <w:jc w:val="center"/>
        <w:rPr>
          <w:rFonts w:ascii="Arial" w:hAnsi="Arial" w:cs="Arial"/>
          <w:bCs/>
          <w:sz w:val="18"/>
          <w:szCs w:val="18"/>
        </w:rPr>
      </w:pPr>
      <w:r w:rsidRPr="004D4A24">
        <w:rPr>
          <w:rFonts w:ascii="Arial" w:hAnsi="Arial" w:cs="Arial"/>
          <w:sz w:val="18"/>
          <w:szCs w:val="18"/>
        </w:rPr>
        <w:t>Рис</w:t>
      </w:r>
      <w:r w:rsidR="004D4A24">
        <w:rPr>
          <w:rFonts w:ascii="Arial" w:hAnsi="Arial" w:cs="Arial"/>
          <w:sz w:val="18"/>
          <w:szCs w:val="18"/>
        </w:rPr>
        <w:t>. </w:t>
      </w:r>
      <w:r w:rsidR="00E91D73" w:rsidRPr="004D4A24">
        <w:rPr>
          <w:rFonts w:ascii="Arial" w:hAnsi="Arial" w:cs="Arial"/>
          <w:sz w:val="18"/>
          <w:szCs w:val="18"/>
        </w:rPr>
        <w:t>9</w:t>
      </w:r>
      <w:r w:rsidR="00BC5416" w:rsidRPr="004D4A24">
        <w:rPr>
          <w:rFonts w:ascii="Arial" w:hAnsi="Arial" w:cs="Arial"/>
          <w:sz w:val="18"/>
          <w:szCs w:val="18"/>
        </w:rPr>
        <w:t xml:space="preserve">. </w:t>
      </w:r>
      <w:r w:rsidR="00E64F7D" w:rsidRPr="004D4A24">
        <w:rPr>
          <w:rFonts w:ascii="Arial" w:hAnsi="Arial" w:cs="Arial"/>
          <w:bCs/>
          <w:sz w:val="18"/>
          <w:szCs w:val="18"/>
        </w:rPr>
        <w:t>П</w:t>
      </w:r>
      <w:r w:rsidR="00F826D6" w:rsidRPr="004D4A24">
        <w:rPr>
          <w:rFonts w:ascii="Arial" w:hAnsi="Arial" w:cs="Arial"/>
          <w:bCs/>
          <w:sz w:val="18"/>
          <w:szCs w:val="18"/>
        </w:rPr>
        <w:t>ортрет-оригинал</w:t>
      </w:r>
      <w:r w:rsidR="00E62CCA" w:rsidRPr="004D4A24">
        <w:rPr>
          <w:rFonts w:ascii="Arial" w:hAnsi="Arial" w:cs="Arial"/>
          <w:bCs/>
          <w:sz w:val="18"/>
          <w:szCs w:val="18"/>
        </w:rPr>
        <w:t xml:space="preserve"> (фото)</w:t>
      </w:r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(а</w:t>
      </w:r>
      <w:proofErr w:type="gramStart"/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)</w:t>
      </w:r>
      <w:r w:rsidR="004D4A24">
        <w:rPr>
          <w:rFonts w:ascii="Arial" w:hAnsi="Arial" w:cs="Arial"/>
          <w:bCs/>
          <w:sz w:val="18"/>
          <w:szCs w:val="18"/>
        </w:rPr>
        <w:t>;ф</w:t>
      </w:r>
      <w:r w:rsidR="00806C51" w:rsidRPr="004D4A24">
        <w:rPr>
          <w:rFonts w:ascii="Arial" w:hAnsi="Arial" w:cs="Arial"/>
          <w:bCs/>
          <w:sz w:val="18"/>
          <w:szCs w:val="18"/>
        </w:rPr>
        <w:t>оторобот</w:t>
      </w:r>
      <w:proofErr w:type="gramEnd"/>
      <w:r w:rsidR="00806C51" w:rsidRPr="004D4A24">
        <w:rPr>
          <w:rFonts w:ascii="Arial" w:hAnsi="Arial" w:cs="Arial"/>
          <w:bCs/>
          <w:sz w:val="18"/>
          <w:szCs w:val="18"/>
        </w:rPr>
        <w:t xml:space="preserve"> (скетч)</w:t>
      </w:r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(б)</w:t>
      </w:r>
      <w:r w:rsidR="00F826D6" w:rsidRPr="004D4A24">
        <w:rPr>
          <w:rFonts w:ascii="Arial" w:hAnsi="Arial" w:cs="Arial"/>
          <w:sz w:val="18"/>
          <w:szCs w:val="18"/>
        </w:rPr>
        <w:t xml:space="preserve">и значения индекса </w:t>
      </w:r>
      <w:r w:rsidR="002932CB" w:rsidRPr="004D4A24">
        <w:rPr>
          <w:rFonts w:ascii="Arial" w:hAnsi="Arial" w:cs="Arial"/>
          <w:bCs/>
          <w:sz w:val="18"/>
          <w:szCs w:val="18"/>
        </w:rPr>
        <w:t xml:space="preserve">SSIM </w:t>
      </w:r>
      <w:r w:rsidR="00F826D6" w:rsidRPr="004D4A24">
        <w:rPr>
          <w:rFonts w:ascii="Arial" w:hAnsi="Arial" w:cs="Arial"/>
          <w:bCs/>
          <w:sz w:val="18"/>
          <w:szCs w:val="18"/>
        </w:rPr>
        <w:t>для них</w:t>
      </w:r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(в)</w:t>
      </w:r>
    </w:p>
    <w:p w:rsidR="00E63CD0" w:rsidRDefault="00E63CD0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F04668" w:rsidRPr="00021FB8" w:rsidRDefault="00522AB4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На рис</w:t>
      </w:r>
      <w:r w:rsidR="00256379">
        <w:rPr>
          <w:rFonts w:ascii="Times New Roman" w:hAnsi="Times New Roman" w:cs="Times New Roman"/>
          <w:sz w:val="20"/>
          <w:szCs w:val="20"/>
        </w:rPr>
        <w:t>. </w:t>
      </w:r>
      <w:r w:rsidRPr="00021FB8">
        <w:rPr>
          <w:rFonts w:ascii="Times New Roman" w:hAnsi="Times New Roman" w:cs="Times New Roman"/>
          <w:sz w:val="20"/>
          <w:szCs w:val="20"/>
        </w:rPr>
        <w:t>1</w:t>
      </w:r>
      <w:r w:rsidR="00E91D73" w:rsidRPr="00021FB8">
        <w:rPr>
          <w:rFonts w:ascii="Times New Roman" w:hAnsi="Times New Roman" w:cs="Times New Roman"/>
          <w:sz w:val="20"/>
          <w:szCs w:val="20"/>
        </w:rPr>
        <w:t>0</w:t>
      </w:r>
      <w:r w:rsidRPr="00021FB8">
        <w:rPr>
          <w:rFonts w:ascii="Times New Roman" w:hAnsi="Times New Roman" w:cs="Times New Roman"/>
          <w:sz w:val="20"/>
          <w:szCs w:val="20"/>
        </w:rPr>
        <w:t xml:space="preserve">показаны варианты </w:t>
      </w:r>
      <w:proofErr w:type="spellStart"/>
      <w:r w:rsidRPr="00021FB8">
        <w:rPr>
          <w:rFonts w:ascii="Times New Roman" w:eastAsia="Times-Roman" w:hAnsi="Times New Roman" w:cs="Times New Roman"/>
          <w:sz w:val="20"/>
          <w:szCs w:val="20"/>
          <w:lang w:val="en-US"/>
        </w:rPr>
        <w:t>CompositeForensicSketches</w:t>
      </w:r>
      <w:proofErr w:type="spellEnd"/>
      <w:r w:rsidRPr="00021FB8">
        <w:rPr>
          <w:rFonts w:ascii="Times New Roman" w:eastAsia="Times-Roman" w:hAnsi="Times New Roman" w:cs="Times New Roman"/>
          <w:sz w:val="20"/>
          <w:szCs w:val="20"/>
        </w:rPr>
        <w:t xml:space="preserve"> (см</w:t>
      </w:r>
      <w:r w:rsidR="00BC5416" w:rsidRPr="00021FB8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 w:rsidR="00F04668" w:rsidRPr="00021FB8">
        <w:rPr>
          <w:rFonts w:ascii="Times New Roman" w:eastAsia="Times-Roman" w:hAnsi="Times New Roman" w:cs="Times New Roman"/>
          <w:sz w:val="20"/>
          <w:szCs w:val="20"/>
        </w:rPr>
        <w:t xml:space="preserve">исходные скетчи на </w:t>
      </w:r>
      <w:r w:rsidRPr="00021FB8">
        <w:rPr>
          <w:rFonts w:ascii="Times New Roman" w:eastAsia="Times-Roman" w:hAnsi="Times New Roman" w:cs="Times New Roman"/>
          <w:sz w:val="20"/>
          <w:szCs w:val="20"/>
        </w:rPr>
        <w:t>рис</w:t>
      </w:r>
      <w:r w:rsidR="00256379">
        <w:rPr>
          <w:rFonts w:ascii="Times New Roman" w:eastAsia="Times-Roman" w:hAnsi="Times New Roman" w:cs="Times New Roman"/>
          <w:sz w:val="20"/>
          <w:szCs w:val="20"/>
        </w:rPr>
        <w:t>. </w:t>
      </w:r>
      <w:r w:rsidRPr="00021FB8">
        <w:rPr>
          <w:rFonts w:ascii="Times New Roman" w:eastAsia="Times-Roman" w:hAnsi="Times New Roman" w:cs="Times New Roman"/>
          <w:sz w:val="20"/>
          <w:szCs w:val="20"/>
        </w:rPr>
        <w:t>4)</w:t>
      </w:r>
      <w:r w:rsidRPr="00021FB8">
        <w:rPr>
          <w:rFonts w:ascii="Times New Roman" w:hAnsi="Times New Roman" w:cs="Times New Roman"/>
          <w:sz w:val="20"/>
          <w:szCs w:val="20"/>
        </w:rPr>
        <w:t xml:space="preserve"> для по</w:t>
      </w:r>
      <w:r w:rsidR="004B3171">
        <w:rPr>
          <w:rFonts w:ascii="Times New Roman" w:hAnsi="Times New Roman" w:cs="Times New Roman"/>
          <w:sz w:val="20"/>
          <w:szCs w:val="20"/>
        </w:rPr>
        <w:t>пуляции </w:t>
      </w:r>
      <w:r w:rsidRPr="00021FB8">
        <w:rPr>
          <w:rFonts w:ascii="Times New Roman" w:hAnsi="Times New Roman" w:cs="Times New Roman"/>
          <w:sz w:val="20"/>
          <w:szCs w:val="20"/>
        </w:rPr>
        <w:t>1 и 2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sz w:val="20"/>
          <w:szCs w:val="20"/>
        </w:rPr>
        <w:t>а на рис</w:t>
      </w:r>
      <w:r w:rsidR="00256379">
        <w:rPr>
          <w:rFonts w:ascii="Times New Roman" w:hAnsi="Times New Roman" w:cs="Times New Roman"/>
          <w:sz w:val="20"/>
          <w:szCs w:val="20"/>
        </w:rPr>
        <w:t>. </w:t>
      </w:r>
      <w:r w:rsidRPr="00021FB8">
        <w:rPr>
          <w:rFonts w:ascii="Times New Roman" w:hAnsi="Times New Roman" w:cs="Times New Roman"/>
          <w:sz w:val="20"/>
          <w:szCs w:val="20"/>
        </w:rPr>
        <w:t>1</w:t>
      </w:r>
      <w:r w:rsidR="00E91D73" w:rsidRPr="00021FB8">
        <w:rPr>
          <w:rFonts w:ascii="Times New Roman" w:hAnsi="Times New Roman" w:cs="Times New Roman"/>
          <w:sz w:val="20"/>
          <w:szCs w:val="20"/>
        </w:rPr>
        <w:t>1</w:t>
      </w:r>
      <w:r w:rsidR="00256379">
        <w:rPr>
          <w:rFonts w:ascii="Times New Roman" w:hAnsi="Times New Roman" w:cs="Times New Roman"/>
          <w:sz w:val="20"/>
          <w:szCs w:val="20"/>
        </w:rPr>
        <w:t xml:space="preserve"> –</w:t>
      </w:r>
      <w:r w:rsidR="00052B86" w:rsidRPr="00021FB8">
        <w:rPr>
          <w:rFonts w:ascii="Times New Roman" w:hAnsi="Times New Roman" w:cs="Times New Roman"/>
          <w:sz w:val="20"/>
          <w:szCs w:val="20"/>
        </w:rPr>
        <w:t xml:space="preserve">значения индекса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SSIM </w:t>
      </w:r>
      <w:r w:rsidR="00052B86" w:rsidRPr="00021FB8">
        <w:rPr>
          <w:rFonts w:ascii="Times New Roman" w:hAnsi="Times New Roman" w:cs="Times New Roman"/>
          <w:bCs/>
          <w:sz w:val="20"/>
          <w:szCs w:val="20"/>
        </w:rPr>
        <w:t>для них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306811" w:rsidRPr="00021FB8">
        <w:rPr>
          <w:rFonts w:ascii="Times New Roman" w:hAnsi="Times New Roman" w:cs="Times New Roman"/>
          <w:bCs/>
          <w:sz w:val="20"/>
          <w:szCs w:val="20"/>
        </w:rPr>
        <w:t xml:space="preserve">Здесь также </w:t>
      </w:r>
      <w:r w:rsidR="004B3171">
        <w:rPr>
          <w:rFonts w:ascii="Times New Roman" w:hAnsi="Times New Roman" w:cs="Times New Roman"/>
          <w:sz w:val="20"/>
          <w:szCs w:val="20"/>
        </w:rPr>
        <w:t xml:space="preserve">видно, </w:t>
      </w:r>
      <w:r w:rsidR="00306811" w:rsidRPr="00021FB8">
        <w:rPr>
          <w:rFonts w:ascii="Times New Roman" w:hAnsi="Times New Roman" w:cs="Times New Roman"/>
          <w:sz w:val="20"/>
          <w:szCs w:val="20"/>
        </w:rPr>
        <w:t xml:space="preserve">что индекс </w:t>
      </w:r>
      <w:r w:rsidR="00306811" w:rsidRPr="00021FB8">
        <w:rPr>
          <w:rFonts w:ascii="Times New Roman" w:hAnsi="Times New Roman" w:cs="Times New Roman"/>
          <w:bCs/>
          <w:sz w:val="20"/>
          <w:szCs w:val="20"/>
        </w:rPr>
        <w:t>SSIM</w:t>
      </w:r>
      <w:r w:rsidR="00256379">
        <w:rPr>
          <w:rFonts w:ascii="Times New Roman" w:hAnsi="Times New Roman" w:cs="Times New Roman"/>
          <w:bCs/>
          <w:sz w:val="20"/>
          <w:szCs w:val="20"/>
        </w:rPr>
        <w:t xml:space="preserve"> для скетчей популяции 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2 выше, </w:t>
      </w:r>
      <w:r w:rsidR="00306811" w:rsidRPr="00021FB8">
        <w:rPr>
          <w:rFonts w:ascii="Times New Roman" w:hAnsi="Times New Roman" w:cs="Times New Roman"/>
          <w:bCs/>
          <w:sz w:val="20"/>
          <w:szCs w:val="20"/>
        </w:rPr>
        <w:t xml:space="preserve">чем </w:t>
      </w:r>
      <w:r w:rsidR="00306811" w:rsidRPr="00021FB8">
        <w:rPr>
          <w:rFonts w:ascii="Times New Roman" w:hAnsi="Times New Roman" w:cs="Times New Roman"/>
          <w:sz w:val="20"/>
          <w:szCs w:val="20"/>
        </w:rPr>
        <w:t xml:space="preserve">индекс </w:t>
      </w:r>
      <w:r w:rsidR="00256379">
        <w:rPr>
          <w:rFonts w:ascii="Times New Roman" w:hAnsi="Times New Roman" w:cs="Times New Roman"/>
          <w:bCs/>
          <w:sz w:val="20"/>
          <w:szCs w:val="20"/>
        </w:rPr>
        <w:t>SSIM популяции </w:t>
      </w:r>
      <w:r w:rsidR="004B3171">
        <w:rPr>
          <w:rFonts w:ascii="Times New Roman" w:hAnsi="Times New Roman" w:cs="Times New Roman"/>
          <w:bCs/>
          <w:sz w:val="20"/>
          <w:szCs w:val="20"/>
        </w:rPr>
        <w:t>1.</w:t>
      </w:r>
    </w:p>
    <w:p w:rsidR="001A44B5" w:rsidRPr="00021FB8" w:rsidRDefault="001A44B5" w:rsidP="004B317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C2534" w:rsidRPr="009C2C0C" w:rsidRDefault="00BC2534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C2C0C">
        <w:rPr>
          <w:rFonts w:ascii="Times New Roman" w:hAnsi="Times New Roman" w:cs="Times New Roman"/>
          <w:sz w:val="20"/>
          <w:szCs w:val="20"/>
        </w:rPr>
        <w:t>Популяция 1                                               Популяция 2</w:t>
      </w:r>
    </w:p>
    <w:p w:rsidR="00CC08AB" w:rsidRPr="00021FB8" w:rsidRDefault="00BC2534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C2C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486400" cy="3133788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33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44B5" w:rsidRPr="00D26F32" w:rsidRDefault="009C2C0C" w:rsidP="004154EF">
      <w:pPr>
        <w:tabs>
          <w:tab w:val="left" w:pos="2410"/>
          <w:tab w:val="left" w:pos="6804"/>
        </w:tabs>
        <w:spacing w:after="0" w:line="240" w:lineRule="auto"/>
        <w:rPr>
          <w:rFonts w:ascii="Arial" w:hAnsi="Arial" w:cs="Arial"/>
          <w:color w:val="0070C0"/>
          <w:sz w:val="18"/>
          <w:szCs w:val="18"/>
          <w:lang w:val="en-US"/>
        </w:rPr>
      </w:pPr>
      <w:r>
        <w:rPr>
          <w:rFonts w:ascii="Arial" w:hAnsi="Arial" w:cs="Arial"/>
          <w:color w:val="0070C0"/>
          <w:sz w:val="18"/>
          <w:szCs w:val="18"/>
        </w:rPr>
        <w:tab/>
      </w:r>
      <w:r w:rsidR="004154EF" w:rsidRPr="00D26F32">
        <w:rPr>
          <w:rFonts w:ascii="Arial" w:hAnsi="Arial" w:cs="Arial"/>
          <w:color w:val="0070C0"/>
          <w:sz w:val="18"/>
          <w:szCs w:val="18"/>
          <w:lang w:val="en-US"/>
        </w:rPr>
        <w:tab/>
      </w:r>
    </w:p>
    <w:p w:rsidR="00522AB4" w:rsidRPr="009C2C0C" w:rsidRDefault="00522AB4" w:rsidP="00021FB8">
      <w:pPr>
        <w:spacing w:after="0" w:line="240" w:lineRule="auto"/>
        <w:jc w:val="center"/>
        <w:rPr>
          <w:rFonts w:ascii="Arial" w:eastAsia="Times-Roman" w:hAnsi="Arial" w:cs="Arial"/>
          <w:sz w:val="18"/>
          <w:szCs w:val="18"/>
          <w:lang w:val="en-US"/>
        </w:rPr>
      </w:pPr>
      <w:r w:rsidRPr="009C2C0C">
        <w:rPr>
          <w:rFonts w:ascii="Arial" w:hAnsi="Arial" w:cs="Arial"/>
          <w:sz w:val="18"/>
          <w:szCs w:val="18"/>
        </w:rPr>
        <w:t>Рис</w:t>
      </w:r>
      <w:r w:rsidR="004D4A24" w:rsidRPr="009C2C0C">
        <w:rPr>
          <w:rFonts w:ascii="Arial" w:hAnsi="Arial" w:cs="Arial"/>
          <w:sz w:val="18"/>
          <w:szCs w:val="18"/>
          <w:lang w:val="en-US"/>
        </w:rPr>
        <w:t>.</w:t>
      </w:r>
      <w:r w:rsidRPr="009C2C0C">
        <w:rPr>
          <w:rFonts w:ascii="Arial" w:hAnsi="Arial" w:cs="Arial"/>
          <w:sz w:val="18"/>
          <w:szCs w:val="18"/>
          <w:lang w:val="en-US"/>
        </w:rPr>
        <w:t>1</w:t>
      </w:r>
      <w:r w:rsidR="00E91D73" w:rsidRPr="009C2C0C">
        <w:rPr>
          <w:rFonts w:ascii="Arial" w:hAnsi="Arial" w:cs="Arial"/>
          <w:sz w:val="18"/>
          <w:szCs w:val="18"/>
          <w:lang w:val="en-US"/>
        </w:rPr>
        <w:t>0</w:t>
      </w:r>
      <w:r w:rsidR="00BC5416" w:rsidRPr="009C2C0C">
        <w:rPr>
          <w:rFonts w:ascii="Arial" w:hAnsi="Arial" w:cs="Arial"/>
          <w:sz w:val="18"/>
          <w:szCs w:val="18"/>
          <w:lang w:val="en-US"/>
        </w:rPr>
        <w:t xml:space="preserve">. </w:t>
      </w:r>
      <w:r w:rsidRPr="009C2C0C">
        <w:rPr>
          <w:rFonts w:ascii="Arial" w:hAnsi="Arial" w:cs="Arial"/>
          <w:sz w:val="18"/>
          <w:szCs w:val="18"/>
        </w:rPr>
        <w:t>Популяции</w:t>
      </w:r>
      <w:r w:rsidR="003D1619" w:rsidRPr="009C2C0C">
        <w:rPr>
          <w:rFonts w:ascii="Arial" w:eastAsia="Times-Roman" w:hAnsi="Arial" w:cs="Arial"/>
          <w:sz w:val="18"/>
          <w:szCs w:val="18"/>
          <w:lang w:val="en-US"/>
        </w:rPr>
        <w:t>Composite Forensic Sketches</w:t>
      </w:r>
    </w:p>
    <w:p w:rsidR="00CC08AB" w:rsidRPr="004D4A24" w:rsidRDefault="00BA4219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4724400" cy="395287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747F" w:rsidRPr="00AD747F" w:rsidRDefault="004154EF" w:rsidP="009C2C0C">
      <w:pPr>
        <w:tabs>
          <w:tab w:val="left" w:pos="2977"/>
          <w:tab w:val="left" w:pos="6663"/>
        </w:tabs>
        <w:spacing w:after="0" w:line="240" w:lineRule="auto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Arial" w:hAnsi="Arial" w:cs="Arial"/>
          <w:color w:val="0070C0"/>
          <w:sz w:val="18"/>
          <w:szCs w:val="18"/>
        </w:rPr>
        <w:tab/>
      </w:r>
    </w:p>
    <w:p w:rsidR="003D1619" w:rsidRDefault="003D1619" w:rsidP="00021FB8">
      <w:pPr>
        <w:spacing w:after="0" w:line="240" w:lineRule="auto"/>
        <w:jc w:val="center"/>
        <w:rPr>
          <w:rFonts w:ascii="Arial" w:eastAsia="Times-Roman" w:hAnsi="Arial" w:cs="Arial"/>
          <w:sz w:val="18"/>
          <w:szCs w:val="18"/>
        </w:rPr>
      </w:pPr>
      <w:r w:rsidRPr="004154EF">
        <w:rPr>
          <w:rFonts w:ascii="Arial" w:hAnsi="Arial" w:cs="Arial"/>
          <w:sz w:val="18"/>
          <w:szCs w:val="18"/>
        </w:rPr>
        <w:t>Рис</w:t>
      </w:r>
      <w:r w:rsidR="004154EF">
        <w:rPr>
          <w:rFonts w:ascii="Arial" w:hAnsi="Arial" w:cs="Arial"/>
          <w:sz w:val="18"/>
          <w:szCs w:val="18"/>
        </w:rPr>
        <w:t>. </w:t>
      </w:r>
      <w:r w:rsidRPr="004154EF">
        <w:rPr>
          <w:rFonts w:ascii="Arial" w:hAnsi="Arial" w:cs="Arial"/>
          <w:sz w:val="18"/>
          <w:szCs w:val="18"/>
        </w:rPr>
        <w:t>1</w:t>
      </w:r>
      <w:r w:rsidR="00E91D73" w:rsidRPr="004154EF">
        <w:rPr>
          <w:rFonts w:ascii="Arial" w:hAnsi="Arial" w:cs="Arial"/>
          <w:sz w:val="18"/>
          <w:szCs w:val="18"/>
        </w:rPr>
        <w:t>1</w:t>
      </w:r>
      <w:r w:rsidR="004154EF">
        <w:rPr>
          <w:rFonts w:ascii="Arial" w:hAnsi="Arial" w:cs="Arial"/>
          <w:sz w:val="18"/>
          <w:szCs w:val="18"/>
        </w:rPr>
        <w:t>. </w:t>
      </w:r>
      <w:r w:rsidRPr="004154EF">
        <w:rPr>
          <w:rFonts w:ascii="Arial" w:hAnsi="Arial" w:cs="Arial"/>
          <w:sz w:val="18"/>
          <w:szCs w:val="18"/>
        </w:rPr>
        <w:t xml:space="preserve">Характеристики </w:t>
      </w:r>
      <w:r w:rsidR="004154EF">
        <w:rPr>
          <w:rFonts w:ascii="Arial" w:eastAsia="Times-Roman" w:hAnsi="Arial" w:cs="Arial"/>
          <w:sz w:val="18"/>
          <w:szCs w:val="18"/>
        </w:rPr>
        <w:t>фото</w:t>
      </w:r>
      <w:r w:rsidR="009C2C0C">
        <w:rPr>
          <w:rFonts w:ascii="Arial" w:eastAsia="Times-Roman" w:hAnsi="Arial" w:cs="Arial"/>
          <w:sz w:val="18"/>
          <w:szCs w:val="18"/>
        </w:rPr>
        <w:t>-</w:t>
      </w:r>
      <w:r w:rsidR="004154EF" w:rsidRPr="004154EF">
        <w:rPr>
          <w:rFonts w:ascii="Arial" w:eastAsia="Times-Roman" w:hAnsi="Arial" w:cs="Arial"/>
          <w:sz w:val="18"/>
          <w:szCs w:val="18"/>
        </w:rPr>
        <w:t xml:space="preserve">оригинала </w:t>
      </w:r>
      <w:r w:rsidR="0039711A" w:rsidRPr="004154EF">
        <w:rPr>
          <w:rFonts w:ascii="Arial" w:eastAsia="Times-Roman" w:hAnsi="Arial" w:cs="Arial"/>
          <w:sz w:val="18"/>
          <w:szCs w:val="18"/>
        </w:rPr>
        <w:t xml:space="preserve">и </w:t>
      </w:r>
      <w:proofErr w:type="spellStart"/>
      <w:r w:rsidRPr="004154EF">
        <w:rPr>
          <w:rFonts w:ascii="Arial" w:eastAsia="Times-Roman" w:hAnsi="Arial" w:cs="Arial"/>
          <w:sz w:val="18"/>
          <w:szCs w:val="18"/>
          <w:lang w:val="en-US"/>
        </w:rPr>
        <w:t>CompositeForensicSketches</w:t>
      </w:r>
      <w:proofErr w:type="spellEnd"/>
      <w:r w:rsidR="0039711A" w:rsidRPr="004154EF">
        <w:rPr>
          <w:rFonts w:ascii="Arial" w:eastAsia="Times-Roman" w:hAnsi="Arial" w:cs="Arial"/>
          <w:sz w:val="18"/>
          <w:szCs w:val="18"/>
        </w:rPr>
        <w:t>в популяциях 1 и 2</w:t>
      </w:r>
    </w:p>
    <w:p w:rsidR="00C95FBC" w:rsidRDefault="00C95FBC" w:rsidP="00021FB8">
      <w:pPr>
        <w:spacing w:after="0" w:line="240" w:lineRule="auto"/>
        <w:jc w:val="center"/>
        <w:rPr>
          <w:rFonts w:ascii="Arial" w:eastAsia="Times-Roman" w:hAnsi="Arial" w:cs="Arial"/>
          <w:sz w:val="18"/>
          <w:szCs w:val="18"/>
        </w:rPr>
      </w:pPr>
    </w:p>
    <w:p w:rsidR="00C95FBC" w:rsidRPr="0041304A" w:rsidRDefault="00C95FBC" w:rsidP="00C95FBC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Подводя итог, отметим следующее: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Times New Roman" w:eastAsia="Times-Roman" w:hAnsi="Times New Roman" w:cs="Times New Roman"/>
          <w:sz w:val="20"/>
          <w:szCs w:val="20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Модификация исходных данных (фотороботов/скетчей) и их представление в форме популяции 1, имитирует получение новых данных от группы из </w:t>
      </w:r>
      <w:r w:rsidRPr="0041304A">
        <w:rPr>
          <w:rFonts w:ascii="Times New Roman" w:eastAsia="Times-Roman" w:hAnsi="Times New Roman" w:cs="Times New Roman"/>
          <w:i/>
          <w:sz w:val="20"/>
          <w:szCs w:val="20"/>
          <w:highlight w:val="yellow"/>
          <w:lang w:val="pl-PL"/>
        </w:rPr>
        <w:t>K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 свидетелей. Этот эффект можно воспринимать как создание более объективного представления для фоторобота по имеющимся исходным данным. В таких предпосылках, уже в рамках популяции 1, можно достаточно эффективно решать задачу сравнения новых данных с фото-оригиналом;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Times New Roman" w:eastAsia="Times-Roman" w:hAnsi="Times New Roman" w:cs="Times New Roman"/>
          <w:sz w:val="20"/>
          <w:szCs w:val="20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При этом само сравнение может выполняться со средним (для всей популяции) фотороботом или с каждым фотороботом из популяции на основе мажоритарных механизмов,  или,  например,  на основе смеси экспертов (</w:t>
      </w:r>
      <w:r w:rsidRPr="0041304A">
        <w:rPr>
          <w:rFonts w:ascii="Times New Roman" w:hAnsi="Times New Roman" w:cs="Times New Roman"/>
          <w:bCs/>
          <w:sz w:val="20"/>
          <w:szCs w:val="20"/>
          <w:highlight w:val="yellow"/>
          <w:lang w:val="pt-PT"/>
        </w:rPr>
        <w:t>Mixturesofexperts</w:t>
      </w:r>
      <w:r w:rsidRPr="0041304A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[29]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);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Arial" w:eastAsia="Times-Roman" w:hAnsi="Arial" w:cs="Arial"/>
          <w:sz w:val="18"/>
          <w:szCs w:val="18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Модификация результата популяции 1 в результат популяции 2, улучшают подобие между парами фоторобот - оригинальный  фотопортрет. С учетом отмеченного эффекта и в совокупности с механизмами, перечисленными в пункте 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  <w:lang w:val="pl-PL"/>
        </w:rPr>
        <w:t>b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),  это создает новые условия для еще более эффективного сравнения фотороботов с фотопортретами-оригиналами;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Arial" w:eastAsia="Times-Roman" w:hAnsi="Arial" w:cs="Arial"/>
          <w:sz w:val="18"/>
          <w:szCs w:val="18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Для оценки подобия между парами фоторобот – оригинальный фотопортрет, можно использовать  индекс 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  <w:lang w:val="pl-PL"/>
        </w:rPr>
        <w:t>SSIM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, поскольку он оценивает корреляцию и текстуру локальных областей между  исходными данными [27, 28].</w:t>
      </w:r>
    </w:p>
    <w:p w:rsidR="00C95FBC" w:rsidRPr="004154EF" w:rsidRDefault="00940D73" w:rsidP="00940D73">
      <w:pPr>
        <w:spacing w:after="0" w:line="240" w:lineRule="auto"/>
        <w:rPr>
          <w:rFonts w:ascii="Arial" w:eastAsia="Times-Roman" w:hAnsi="Arial" w:cs="Arial"/>
          <w:sz w:val="18"/>
          <w:szCs w:val="18"/>
        </w:rPr>
      </w:pPr>
      <w:r w:rsidRPr="00940D73">
        <w:rPr>
          <w:rFonts w:ascii="Arial" w:eastAsia="Times-Roman" w:hAnsi="Arial" w:cs="Arial"/>
          <w:sz w:val="18"/>
          <w:szCs w:val="18"/>
          <w:highlight w:val="green"/>
        </w:rPr>
        <w:t xml:space="preserve">(ДЛЯ </w:t>
      </w:r>
      <w:proofErr w:type="gramStart"/>
      <w:r w:rsidRPr="00940D73">
        <w:rPr>
          <w:rFonts w:ascii="Arial" w:eastAsia="Times-Roman" w:hAnsi="Arial" w:cs="Arial"/>
          <w:sz w:val="18"/>
          <w:szCs w:val="18"/>
          <w:highlight w:val="green"/>
        </w:rPr>
        <w:t>РЕДАКЦИИ:ЭТОТ</w:t>
      </w:r>
      <w:proofErr w:type="gramEnd"/>
      <w:r w:rsidRPr="00940D73">
        <w:rPr>
          <w:rFonts w:ascii="Arial" w:eastAsia="Times-Roman" w:hAnsi="Arial" w:cs="Arial"/>
          <w:sz w:val="18"/>
          <w:szCs w:val="18"/>
          <w:highlight w:val="green"/>
        </w:rPr>
        <w:t xml:space="preserve"> ТЕКСТ БЫЛ ПРОПУЩЕН!!!)</w:t>
      </w:r>
    </w:p>
    <w:p w:rsidR="00007241" w:rsidRPr="00021FB8" w:rsidRDefault="00007241" w:rsidP="00AD747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53F33" w:rsidRPr="00021FB8" w:rsidRDefault="00B53F33" w:rsidP="00AD747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>Заключение</w:t>
      </w:r>
    </w:p>
    <w:p w:rsidR="001A44B5" w:rsidRPr="00021FB8" w:rsidRDefault="001A44B5" w:rsidP="00AD747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77E42" w:rsidRPr="00021FB8" w:rsidRDefault="00D77E42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В настоящей работе выполнен обзор задач, связанных с проблемой поиска людей по фотороб</w:t>
      </w:r>
      <w:r w:rsidR="00AD747F">
        <w:rPr>
          <w:rFonts w:ascii="Times New Roman" w:hAnsi="Times New Roman" w:cs="Times New Roman"/>
          <w:sz w:val="20"/>
          <w:szCs w:val="20"/>
        </w:rPr>
        <w:t xml:space="preserve">отам, а также систематизирован </w:t>
      </w:r>
      <w:r w:rsidRPr="00021FB8">
        <w:rPr>
          <w:rFonts w:ascii="Times New Roman" w:hAnsi="Times New Roman" w:cs="Times New Roman"/>
          <w:sz w:val="20"/>
          <w:szCs w:val="20"/>
        </w:rPr>
        <w:t>опыт и результаты, накопленные за последние два десятилетия по этой проблеме. Представлены исходные понятия, используемая терминология, идеи и современные технологии создания фотороботов, а также показаны трудности и причины неудач, возникающих в реальных сценариях поиска. Представлена история развития систем формирования композиционных портретов (фотороботов и скетчей) и идеи, реализованные в этих системах. Выполнен анализ задач автоматич</w:t>
      </w:r>
      <w:r w:rsidR="00AD747F">
        <w:rPr>
          <w:rFonts w:ascii="Times New Roman" w:hAnsi="Times New Roman" w:cs="Times New Roman"/>
          <w:sz w:val="20"/>
          <w:szCs w:val="20"/>
        </w:rPr>
        <w:t xml:space="preserve">еского сравнения фотороботов с </w:t>
      </w:r>
      <w:r w:rsidRPr="00021FB8">
        <w:rPr>
          <w:rFonts w:ascii="Times New Roman" w:hAnsi="Times New Roman" w:cs="Times New Roman"/>
          <w:sz w:val="20"/>
          <w:szCs w:val="20"/>
        </w:rPr>
        <w:t>оригинальными фотографиями, и вскрыты причины не достижимости устойчивого поиска фотопортретов-оригиналов по фо</w:t>
      </w:r>
      <w:r w:rsidR="00AD747F">
        <w:rPr>
          <w:rFonts w:ascii="Times New Roman" w:hAnsi="Times New Roman" w:cs="Times New Roman"/>
          <w:sz w:val="20"/>
          <w:szCs w:val="20"/>
        </w:rPr>
        <w:t>тороботам в реальных сценариях.</w:t>
      </w:r>
    </w:p>
    <w:p w:rsidR="00D77E42" w:rsidRPr="00021FB8" w:rsidRDefault="00D77E42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 xml:space="preserve">Сформулированы требования к базам фотороботов в дополнение к существующим базам изображений лиц, а также способы реализации таких баз. Как один из возможных вариантов, рассмотрены методы генерации популяции фотороботов из исходного фоторобота для повышения результативности поиска по </w:t>
      </w:r>
      <w:r w:rsidRPr="00021FB8">
        <w:rPr>
          <w:rFonts w:ascii="Times New Roman" w:hAnsi="Times New Roman" w:cs="Times New Roman"/>
          <w:sz w:val="20"/>
          <w:szCs w:val="20"/>
        </w:rPr>
        <w:lastRenderedPageBreak/>
        <w:t xml:space="preserve">нему </w:t>
      </w:r>
      <w:r w:rsidR="00AD5B90" w:rsidRPr="00021FB8">
        <w:rPr>
          <w:rFonts w:ascii="Times New Roman" w:hAnsi="Times New Roman" w:cs="Times New Roman"/>
          <w:sz w:val="20"/>
          <w:szCs w:val="20"/>
        </w:rPr>
        <w:t>фотопортрета</w:t>
      </w:r>
      <w:r w:rsidRPr="00021FB8">
        <w:rPr>
          <w:rFonts w:ascii="Times New Roman" w:hAnsi="Times New Roman" w:cs="Times New Roman"/>
          <w:sz w:val="20"/>
          <w:szCs w:val="20"/>
        </w:rPr>
        <w:t>-оригинала. Представлен метод повышения индекса подобия в паре фоторо</w:t>
      </w:r>
      <w:r w:rsidR="00AD747F">
        <w:rPr>
          <w:rFonts w:ascii="Times New Roman" w:hAnsi="Times New Roman" w:cs="Times New Roman"/>
          <w:sz w:val="20"/>
          <w:szCs w:val="20"/>
        </w:rPr>
        <w:t>бот-</w:t>
      </w:r>
      <w:r w:rsidRPr="00021FB8">
        <w:rPr>
          <w:rFonts w:ascii="Times New Roman" w:hAnsi="Times New Roman" w:cs="Times New Roman"/>
          <w:sz w:val="20"/>
          <w:szCs w:val="20"/>
        </w:rPr>
        <w:t>фотопортрет (оригинал), основанный на выч</w:t>
      </w:r>
      <w:r w:rsidR="00AD747F">
        <w:rPr>
          <w:rFonts w:ascii="Times New Roman" w:hAnsi="Times New Roman" w:cs="Times New Roman"/>
          <w:sz w:val="20"/>
          <w:szCs w:val="20"/>
        </w:rPr>
        <w:t xml:space="preserve">ислении среднего фоторобота из </w:t>
      </w:r>
      <w:r w:rsidR="00735B5A">
        <w:rPr>
          <w:rFonts w:ascii="Times New Roman" w:hAnsi="Times New Roman" w:cs="Times New Roman"/>
          <w:sz w:val="20"/>
          <w:szCs w:val="20"/>
        </w:rPr>
        <w:t xml:space="preserve">сформированной </w:t>
      </w:r>
      <w:r w:rsidRPr="00021FB8">
        <w:rPr>
          <w:rFonts w:ascii="Times New Roman" w:hAnsi="Times New Roman" w:cs="Times New Roman"/>
          <w:sz w:val="20"/>
          <w:szCs w:val="20"/>
        </w:rPr>
        <w:t>популяции. Показано, что сформированные таким образом фотороботы, более подобны портретам-оригиналам и, их использование в обсуждаемой проблеме поиска может привести к высоким результатам. При этом сформированные фотороботы отвечают требованиям правдивого сценария, поскольку учитывают возможность неполной информации в словесных портретах. Обсуждаются результаты при</w:t>
      </w:r>
      <w:r w:rsidR="00AD747F">
        <w:rPr>
          <w:rFonts w:ascii="Times New Roman" w:hAnsi="Times New Roman" w:cs="Times New Roman"/>
          <w:sz w:val="20"/>
          <w:szCs w:val="20"/>
        </w:rPr>
        <w:t xml:space="preserve">менения этих методов для двух популярных баз </w:t>
      </w:r>
      <w:r w:rsidRPr="00021FB8">
        <w:rPr>
          <w:rFonts w:ascii="Times New Roman" w:hAnsi="Times New Roman" w:cs="Times New Roman"/>
          <w:sz w:val="20"/>
          <w:szCs w:val="20"/>
        </w:rPr>
        <w:t xml:space="preserve">фото/скетчи, а также опубликованных в открытой печати фотороботов и соответствующих им фотопортретов. Эти </w:t>
      </w:r>
      <w:r w:rsidR="00AD747F">
        <w:rPr>
          <w:rFonts w:ascii="Times New Roman" w:hAnsi="Times New Roman" w:cs="Times New Roman"/>
          <w:bCs/>
          <w:sz w:val="20"/>
          <w:szCs w:val="20"/>
        </w:rPr>
        <w:t xml:space="preserve">примеры демонстрируют, 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что выявленный способ генерации скетчей обладает характеристикой </w:t>
      </w:r>
      <w:r w:rsidRPr="00021FB8">
        <w:rPr>
          <w:rFonts w:ascii="Times New Roman" w:hAnsi="Times New Roman" w:cs="Times New Roman"/>
          <w:sz w:val="20"/>
          <w:szCs w:val="20"/>
        </w:rPr>
        <w:t>универсальности за счет возможности независимого его использования (для скетчей и фотороботов) и любых доступных баз исходных данных.</w:t>
      </w:r>
    </w:p>
    <w:p w:rsidR="00D77E42" w:rsidRPr="00021FB8" w:rsidRDefault="00D77E42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Как прогноз по результатам выполненного обзора, представляется, что методы сравнения скетчей с соответствующими фотопортретами должны быть основаны на подходах</w:t>
      </w:r>
      <w:r w:rsidR="00FF7D91" w:rsidRPr="00021FB8">
        <w:rPr>
          <w:rFonts w:ascii="Times New Roman" w:hAnsi="Times New Roman" w:cs="Times New Roman"/>
          <w:sz w:val="20"/>
          <w:szCs w:val="20"/>
        </w:rPr>
        <w:t>,</w:t>
      </w:r>
      <w:r w:rsidRPr="00021FB8">
        <w:rPr>
          <w:rFonts w:ascii="Times New Roman" w:hAnsi="Times New Roman" w:cs="Times New Roman"/>
          <w:sz w:val="20"/>
          <w:szCs w:val="20"/>
        </w:rPr>
        <w:t xml:space="preserve"> ориентированных на конкретные сценарии. </w:t>
      </w:r>
      <w:r w:rsidR="00AD747F">
        <w:rPr>
          <w:rFonts w:ascii="Times New Roman" w:hAnsi="Times New Roman" w:cs="Times New Roman"/>
          <w:sz w:val="20"/>
          <w:szCs w:val="20"/>
        </w:rPr>
        <w:t>Исходя из этого,</w:t>
      </w:r>
      <w:r w:rsidRPr="00021FB8">
        <w:rPr>
          <w:rFonts w:ascii="Times New Roman" w:hAnsi="Times New Roman" w:cs="Times New Roman"/>
          <w:sz w:val="20"/>
          <w:szCs w:val="20"/>
        </w:rPr>
        <w:t xml:space="preserve"> дальнейшие исследования необходимо связывать с анализом различных сценариев, взятых из реальных ситуаций. Именно для этих необходимо искать и создавать новые варианты синтеза скетчей и методы их распознавания.</w:t>
      </w:r>
    </w:p>
    <w:p w:rsidR="00D30A08" w:rsidRPr="00021FB8" w:rsidRDefault="00D30A08" w:rsidP="0003585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077AB8" w:rsidRDefault="00077AB8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>Литература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iCs/>
          <w:sz w:val="20"/>
          <w:szCs w:val="20"/>
          <w:lang w:val="en-US"/>
        </w:rPr>
      </w:pPr>
      <w:proofErr w:type="spellStart"/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Uhl</w:t>
      </w:r>
      <w:proofErr w:type="spellEnd"/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 xml:space="preserve"> R</w:t>
      </w:r>
      <w:r w:rsidR="00BC5416"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 xml:space="preserve">. </w:t>
      </w:r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and Lobo N</w:t>
      </w:r>
      <w:r w:rsidR="00BC5416"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 xml:space="preserve">. </w:t>
      </w:r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da Vitori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A framework for recognizing a facial image from a police sketch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>IEEE Conference on Computer Vision and Pattern Recognition (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CVPR)</w:t>
      </w:r>
      <w:r w:rsidR="00BC5416"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San Francisco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C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S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18-20 June 199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586</w:t>
      </w:r>
      <w:r w:rsidR="0003585D" w:rsidRPr="005F01F1">
        <w:rPr>
          <w:rFonts w:ascii="Times New Roman" w:hAnsi="Times New Roman" w:cs="Times New Roman"/>
          <w:sz w:val="20"/>
          <w:szCs w:val="20"/>
          <w:lang w:val="en-US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9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DOI 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109/CVPR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99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17132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onen</w:t>
      </w:r>
      <w:proofErr w:type="spell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W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Comparing Facial Line Drawings with Gray-Level Images: A Case Study on </w:t>
      </w:r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PHANTOMAS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//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>International Conference on Artificial Neural Networks</w:t>
      </w:r>
      <w:r w:rsidR="00BC5416"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>Bochum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>Germany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16-19 July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99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727</w:t>
      </w:r>
      <w:r w:rsidR="0003585D" w:rsidRPr="00D26F32">
        <w:rPr>
          <w:rFonts w:ascii="Times New Roman" w:hAnsi="Times New Roman" w:cs="Times New Roman"/>
          <w:sz w:val="20"/>
          <w:szCs w:val="20"/>
          <w:lang w:val="en-US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73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</w:rPr>
      </w:pPr>
      <w:r w:rsidRPr="0003585D">
        <w:rPr>
          <w:rFonts w:ascii="Times New Roman" w:eastAsia="TimesNewRomanPSMT" w:hAnsi="Times New Roman" w:cs="Times New Roman"/>
          <w:sz w:val="20"/>
          <w:szCs w:val="20"/>
        </w:rPr>
        <w:t>Криминалистика / под редакцией Н</w:t>
      </w:r>
      <w:r w:rsidR="0003585D">
        <w:rPr>
          <w:rFonts w:ascii="Times New Roman" w:eastAsia="TimesNewRomanPSMT" w:hAnsi="Times New Roman" w:cs="Times New Roman"/>
          <w:sz w:val="20"/>
          <w:szCs w:val="20"/>
        </w:rPr>
        <w:t>.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П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 xml:space="preserve"> Яблокова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М</w:t>
      </w:r>
      <w:r w:rsidR="0003585D">
        <w:rPr>
          <w:rFonts w:ascii="Times New Roman" w:eastAsia="TimesNewRomanPSMT" w:hAnsi="Times New Roman" w:cs="Times New Roman"/>
          <w:sz w:val="20"/>
          <w:szCs w:val="20"/>
        </w:rPr>
        <w:t>.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 xml:space="preserve">: </w:t>
      </w:r>
      <w:proofErr w:type="spellStart"/>
      <w:r w:rsidRPr="0003585D">
        <w:rPr>
          <w:rFonts w:ascii="Times New Roman" w:eastAsia="TimesNewRomanPSMT" w:hAnsi="Times New Roman" w:cs="Times New Roman"/>
          <w:sz w:val="20"/>
          <w:szCs w:val="20"/>
        </w:rPr>
        <w:t>Юристъ</w:t>
      </w:r>
      <w:proofErr w:type="spellEnd"/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,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2005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781 с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Азбука криминалистики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[Электронный ресурс]</w:t>
      </w:r>
      <w:r w:rsidR="00BC5416"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Режим доступа: </w:t>
      </w:r>
      <w:r w:rsidR="00430A5D"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http://www.expert.aaanet</w:t>
      </w:r>
      <w:r w:rsidR="00BC5416"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ru/arhiv/identif</w:t>
      </w:r>
      <w:r w:rsidR="00430A5D"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htm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рус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denti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-</w:t>
      </w:r>
      <w:proofErr w:type="gram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Kit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[</w:t>
      </w:r>
      <w:proofErr w:type="spellStart"/>
      <w:proofErr w:type="gram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Электронныйресурс</w:t>
      </w:r>
      <w:proofErr w:type="spell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]</w:t>
      </w:r>
      <w:r w:rsidR="00BC5416"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Режим доступа: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www</w:t>
      </w:r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dentikit</w:t>
      </w:r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net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FACES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4</w:t>
      </w:r>
      <w:r w:rsidR="000358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[Электронный ресурс]</w:t>
      </w:r>
      <w:r w:rsidR="00BC5416"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Режим доступа: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www</w:t>
      </w:r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qbiometrix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om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Man C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Yuen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ong C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A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Human Face Image Searching System using Sketch // Proc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Workshop on Machine Vision Applications (</w:t>
      </w:r>
      <w:r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>MVA2002)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ara-ken New Public Hall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ar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Japan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11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13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De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2002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500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0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outlineLvl w:val="0"/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Tang X</w:t>
      </w:r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Wang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X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e Photo-Sketch Synthesis and Recognition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 9th IEEE International Conference on Computer Vision</w:t>
      </w:r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Nice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rance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13-16 Oct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03</w:t>
      </w:r>
      <w:proofErr w:type="gramStart"/>
      <w:r w:rsidR="0003585D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.</w:t>
      </w:r>
      <w:r w:rsid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V</w:t>
      </w:r>
      <w:proofErr w:type="gramEnd"/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1</w:t>
      </w:r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687–69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Wang X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TangX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e Photo-Sketch Synthesis and Recognition // IEEE Transactions on PAMI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09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V.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1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11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1955</w:t>
      </w:r>
      <w:r w:rsidR="0003585D">
        <w:rPr>
          <w:rFonts w:ascii="Times New Roman" w:eastAsia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1967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lareB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F</w:t>
      </w:r>
      <w:proofErr w:type="spellEnd"/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,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LiZhifeng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JainA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K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Matching Forensic Sketches to Mug Shot Photos // IEEE Transactions on PAMI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11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3</w:t>
      </w:r>
      <w:r w:rsidR="0003585D" w:rsidRPr="00EB623F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N</w:t>
      </w:r>
      <w:r w:rsidR="0003585D">
        <w:rPr>
          <w:rFonts w:ascii="Times New Roman" w:hAnsi="Times New Roman" w:cs="Times New Roman"/>
          <w:sz w:val="20"/>
          <w:szCs w:val="20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639</w:t>
      </w:r>
      <w:r w:rsidR="0003585D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64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outlineLvl w:val="0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Hu Han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lareB</w:t>
      </w:r>
      <w:proofErr w:type="spellEnd"/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,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BonnenK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JainA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K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Matching Composite Sketches to Face Photos: A Component-Based Approach //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IEEE Transactions on Information Forensics and Security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13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8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91–20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Default"/>
        <w:numPr>
          <w:ilvl w:val="0"/>
          <w:numId w:val="26"/>
        </w:numPr>
        <w:tabs>
          <w:tab w:val="left" w:pos="284"/>
        </w:tabs>
        <w:ind w:left="284" w:hanging="284"/>
        <w:jc w:val="both"/>
        <w:rPr>
          <w:color w:val="auto"/>
          <w:sz w:val="20"/>
          <w:szCs w:val="20"/>
          <w:lang w:val="en-US"/>
        </w:rPr>
      </w:pPr>
      <w:r w:rsidRPr="0003585D">
        <w:rPr>
          <w:color w:val="auto"/>
          <w:sz w:val="20"/>
          <w:szCs w:val="20"/>
          <w:lang w:val="pt-PT"/>
        </w:rPr>
        <w:t>Davies G</w:t>
      </w:r>
      <w:r w:rsidR="0003585D">
        <w:rPr>
          <w:color w:val="auto"/>
          <w:sz w:val="20"/>
          <w:szCs w:val="20"/>
          <w:lang w:val="pt-PT"/>
        </w:rPr>
        <w:t>.</w:t>
      </w:r>
      <w:r w:rsidRPr="0003585D">
        <w:rPr>
          <w:color w:val="auto"/>
          <w:sz w:val="20"/>
          <w:szCs w:val="20"/>
          <w:lang w:val="pt-PT"/>
        </w:rPr>
        <w:t>M</w:t>
      </w:r>
      <w:r w:rsidR="0003585D">
        <w:rPr>
          <w:color w:val="auto"/>
          <w:sz w:val="20"/>
          <w:szCs w:val="20"/>
          <w:lang w:val="pt-PT"/>
        </w:rPr>
        <w:t>.</w:t>
      </w:r>
      <w:r w:rsidR="00BC5416" w:rsidRPr="0003585D">
        <w:rPr>
          <w:color w:val="auto"/>
          <w:sz w:val="20"/>
          <w:szCs w:val="20"/>
          <w:lang w:val="pt-PT"/>
        </w:rPr>
        <w:t xml:space="preserve">, </w:t>
      </w:r>
      <w:r w:rsidRPr="0003585D">
        <w:rPr>
          <w:color w:val="auto"/>
          <w:sz w:val="20"/>
          <w:szCs w:val="20"/>
          <w:lang w:val="pt-PT"/>
        </w:rPr>
        <w:t xml:space="preserve"> Valentine T</w:t>
      </w:r>
      <w:r w:rsidR="00BC5416" w:rsidRPr="0003585D">
        <w:rPr>
          <w:color w:val="auto"/>
          <w:sz w:val="20"/>
          <w:szCs w:val="20"/>
          <w:lang w:val="pt-PT"/>
        </w:rPr>
        <w:t xml:space="preserve">. </w:t>
      </w:r>
      <w:r w:rsidRPr="0003585D">
        <w:rPr>
          <w:color w:val="auto"/>
          <w:sz w:val="20"/>
          <w:szCs w:val="20"/>
          <w:lang w:val="en-US"/>
        </w:rPr>
        <w:t>Facial composites: forensic utility and psychological research //</w:t>
      </w:r>
      <w:r w:rsidRPr="0003585D">
        <w:rPr>
          <w:iCs/>
          <w:color w:val="auto"/>
          <w:sz w:val="20"/>
          <w:szCs w:val="20"/>
          <w:lang w:val="en-US"/>
        </w:rPr>
        <w:t>Handbook of eyewitness psychology</w:t>
      </w:r>
      <w:r w:rsidR="00BC5416" w:rsidRPr="0003585D">
        <w:rPr>
          <w:iCs/>
          <w:color w:val="auto"/>
          <w:sz w:val="20"/>
          <w:szCs w:val="20"/>
          <w:lang w:val="en-US"/>
        </w:rPr>
        <w:t xml:space="preserve">. </w:t>
      </w:r>
      <w:r w:rsidRPr="0003585D">
        <w:rPr>
          <w:color w:val="auto"/>
          <w:sz w:val="20"/>
          <w:szCs w:val="20"/>
          <w:lang w:val="en-US"/>
        </w:rPr>
        <w:t>2007</w:t>
      </w:r>
      <w:proofErr w:type="gramStart"/>
      <w:r w:rsidR="00CC019F" w:rsidRPr="00CC019F">
        <w:rPr>
          <w:color w:val="auto"/>
          <w:sz w:val="20"/>
          <w:szCs w:val="20"/>
          <w:lang w:val="en-US"/>
        </w:rPr>
        <w:t>.</w:t>
      </w:r>
      <w:r w:rsidR="00CC019F">
        <w:rPr>
          <w:iCs/>
          <w:color w:val="auto"/>
          <w:sz w:val="20"/>
          <w:szCs w:val="20"/>
          <w:lang w:val="en-US"/>
        </w:rPr>
        <w:t>V</w:t>
      </w:r>
      <w:proofErr w:type="gramEnd"/>
      <w:r w:rsidR="00BC5416" w:rsidRPr="0003585D">
        <w:rPr>
          <w:iCs/>
          <w:color w:val="auto"/>
          <w:sz w:val="20"/>
          <w:szCs w:val="20"/>
          <w:lang w:val="en-US"/>
        </w:rPr>
        <w:t xml:space="preserve">. </w:t>
      </w:r>
      <w:r w:rsidRPr="0003585D">
        <w:rPr>
          <w:iCs/>
          <w:color w:val="auto"/>
          <w:sz w:val="20"/>
          <w:szCs w:val="20"/>
          <w:lang w:val="en-US"/>
        </w:rPr>
        <w:t>2: Memory for people</w:t>
      </w:r>
      <w:r w:rsidR="00BC5416" w:rsidRPr="0003585D">
        <w:rPr>
          <w:iCs/>
          <w:color w:val="auto"/>
          <w:sz w:val="20"/>
          <w:szCs w:val="20"/>
          <w:lang w:val="en-US"/>
        </w:rPr>
        <w:t xml:space="preserve">, </w:t>
      </w:r>
      <w:r w:rsidRPr="0003585D">
        <w:rPr>
          <w:color w:val="auto"/>
          <w:sz w:val="20"/>
          <w:szCs w:val="20"/>
          <w:lang w:val="en-US"/>
        </w:rPr>
        <w:t>Mahwah: LEA</w:t>
      </w:r>
      <w:r w:rsidR="00BC5416" w:rsidRPr="0003585D">
        <w:rPr>
          <w:color w:val="auto"/>
          <w:sz w:val="20"/>
          <w:szCs w:val="20"/>
          <w:lang w:val="en-US"/>
        </w:rPr>
        <w:t xml:space="preserve">. </w:t>
      </w:r>
      <w:r w:rsidRPr="0003585D">
        <w:rPr>
          <w:color w:val="auto"/>
          <w:sz w:val="20"/>
          <w:szCs w:val="20"/>
          <w:lang w:val="en-US"/>
        </w:rPr>
        <w:t xml:space="preserve"> P</w:t>
      </w:r>
      <w:r w:rsidR="00BC5416" w:rsidRPr="0003585D">
        <w:rPr>
          <w:color w:val="auto"/>
          <w:sz w:val="20"/>
          <w:szCs w:val="20"/>
          <w:lang w:val="en-US"/>
        </w:rPr>
        <w:t xml:space="preserve">. </w:t>
      </w:r>
      <w:r w:rsidR="00CC019F">
        <w:rPr>
          <w:color w:val="auto"/>
          <w:sz w:val="20"/>
          <w:szCs w:val="20"/>
          <w:lang w:val="en-US"/>
        </w:rPr>
        <w:t>59</w:t>
      </w:r>
      <w:r w:rsidR="00CC019F">
        <w:rPr>
          <w:color w:val="auto"/>
          <w:sz w:val="20"/>
          <w:szCs w:val="20"/>
        </w:rPr>
        <w:t>–</w:t>
      </w:r>
      <w:r w:rsidRPr="0003585D">
        <w:rPr>
          <w:color w:val="auto"/>
          <w:sz w:val="20"/>
          <w:szCs w:val="20"/>
          <w:lang w:val="en-US"/>
        </w:rPr>
        <w:t>83</w:t>
      </w:r>
      <w:r w:rsidR="00BC5416" w:rsidRPr="0003585D">
        <w:rPr>
          <w:color w:val="auto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pt-PT"/>
        </w:rPr>
        <w:t>Gibson S</w:t>
      </w:r>
      <w:r w:rsidR="00CC019F">
        <w:rPr>
          <w:rFonts w:ascii="Times New Roman" w:hAnsi="Times New Roman" w:cs="Times New Roman"/>
          <w:sz w:val="20"/>
          <w:szCs w:val="20"/>
          <w:lang w:val="pt-PT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Solomon C</w:t>
      </w:r>
      <w:r w:rsidR="00CC019F">
        <w:rPr>
          <w:rFonts w:ascii="Times New Roman" w:hAnsi="Times New Roman" w:cs="Times New Roman"/>
          <w:sz w:val="20"/>
          <w:szCs w:val="20"/>
          <w:lang w:val="pt-PT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Bejarano</w:t>
      </w:r>
      <w:r w:rsidR="004451A1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Alvaro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Synthesis of photographic quality facial composites using evolutionary algorithms //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Proc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of the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British Machine Vision Conference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BMVA Press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niversity of East Angli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orwich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K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9-11 September 200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221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3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-Roman" w:hAnsi="Times New Roman" w:cs="Times New Roman"/>
          <w:sz w:val="20"/>
          <w:szCs w:val="20"/>
          <w:lang w:val="en-US"/>
        </w:rPr>
      </w:pPr>
      <w:proofErr w:type="spellStart"/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FrowdC</w:t>
      </w:r>
      <w:proofErr w:type="spellEnd"/>
      <w:r w:rsid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</w:rPr>
        <w:t>В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,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HancockP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J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B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CarsonD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EvoFIT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>: A Holistic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Evolutionary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ial Imaging Technique for Creating Composites // ACM Transactions on Applied Psychology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04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sz w:val="20"/>
          <w:szCs w:val="20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19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9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1"/>
        <w:keepNext/>
        <w:keepLines/>
        <w:numPr>
          <w:ilvl w:val="0"/>
          <w:numId w:val="26"/>
        </w:numPr>
        <w:tabs>
          <w:tab w:val="left" w:pos="284"/>
        </w:tabs>
        <w:spacing w:before="0" w:beforeAutospacing="0" w:after="0" w:afterAutospacing="0"/>
        <w:ind w:left="284" w:hanging="284"/>
        <w:jc w:val="both"/>
        <w:rPr>
          <w:rStyle w:val="a7"/>
          <w:b w:val="0"/>
          <w:i w:val="0"/>
          <w:sz w:val="20"/>
          <w:szCs w:val="20"/>
          <w:lang w:val="en-US"/>
        </w:rPr>
      </w:pPr>
      <w:proofErr w:type="spellStart"/>
      <w:proofErr w:type="gramStart"/>
      <w:r w:rsidRPr="0003585D">
        <w:rPr>
          <w:b w:val="0"/>
          <w:sz w:val="20"/>
          <w:szCs w:val="20"/>
          <w:lang w:val="en-US"/>
        </w:rPr>
        <w:t>GeorgeB</w:t>
      </w:r>
      <w:proofErr w:type="spellEnd"/>
      <w:r w:rsidR="00CC019F">
        <w:rPr>
          <w:b w:val="0"/>
          <w:sz w:val="20"/>
          <w:szCs w:val="20"/>
          <w:lang w:val="en-US"/>
        </w:rPr>
        <w:t>.</w:t>
      </w:r>
      <w:r w:rsidR="00BC5416" w:rsidRPr="0003585D">
        <w:rPr>
          <w:b w:val="0"/>
          <w:sz w:val="20"/>
          <w:szCs w:val="20"/>
          <w:lang w:val="en-US"/>
        </w:rPr>
        <w:t>,</w:t>
      </w:r>
      <w:proofErr w:type="gramEnd"/>
      <w:r w:rsidR="00BC5416" w:rsidRPr="0003585D">
        <w:rPr>
          <w:b w:val="0"/>
          <w:sz w:val="20"/>
          <w:szCs w:val="20"/>
          <w:lang w:val="en-US"/>
        </w:rPr>
        <w:t xml:space="preserve"> </w:t>
      </w:r>
      <w:proofErr w:type="spellStart"/>
      <w:r w:rsidRPr="0003585D">
        <w:rPr>
          <w:b w:val="0"/>
          <w:sz w:val="20"/>
          <w:szCs w:val="20"/>
          <w:lang w:val="en-US"/>
        </w:rPr>
        <w:t>GibsonS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J</w:t>
      </w:r>
      <w:proofErr w:type="spellEnd"/>
      <w:r w:rsidR="00CC019F">
        <w:rPr>
          <w:b w:val="0"/>
          <w:sz w:val="20"/>
          <w:szCs w:val="20"/>
          <w:lang w:val="en-US"/>
        </w:rPr>
        <w:t>.</w:t>
      </w:r>
      <w:r w:rsidR="00BC5416" w:rsidRPr="0003585D">
        <w:rPr>
          <w:b w:val="0"/>
          <w:sz w:val="20"/>
          <w:szCs w:val="20"/>
          <w:lang w:val="en-US"/>
        </w:rPr>
        <w:t xml:space="preserve">, </w:t>
      </w:r>
      <w:proofErr w:type="spellStart"/>
      <w:r w:rsidRPr="0003585D">
        <w:rPr>
          <w:b w:val="0"/>
          <w:sz w:val="20"/>
          <w:szCs w:val="20"/>
          <w:lang w:val="en-US"/>
        </w:rPr>
        <w:t>MaylinM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I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S</w:t>
      </w:r>
      <w:proofErr w:type="spellEnd"/>
      <w:r w:rsidR="00CC019F">
        <w:rPr>
          <w:b w:val="0"/>
          <w:sz w:val="20"/>
          <w:szCs w:val="20"/>
          <w:lang w:val="en-US"/>
        </w:rPr>
        <w:t>.</w:t>
      </w:r>
      <w:r w:rsidR="00BC5416" w:rsidRPr="0003585D">
        <w:rPr>
          <w:b w:val="0"/>
          <w:sz w:val="20"/>
          <w:szCs w:val="20"/>
          <w:lang w:val="en-US"/>
        </w:rPr>
        <w:t xml:space="preserve">, </w:t>
      </w:r>
      <w:proofErr w:type="spellStart"/>
      <w:r w:rsidRPr="0003585D">
        <w:rPr>
          <w:b w:val="0"/>
          <w:sz w:val="20"/>
          <w:szCs w:val="20"/>
          <w:lang w:val="en-US"/>
        </w:rPr>
        <w:t>SolomonC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J</w:t>
      </w:r>
      <w:proofErr w:type="spellEnd"/>
      <w:r w:rsidR="00BC5416" w:rsidRPr="0003585D">
        <w:rPr>
          <w:b w:val="0"/>
          <w:sz w:val="20"/>
          <w:szCs w:val="20"/>
          <w:lang w:val="en-US"/>
        </w:rPr>
        <w:t xml:space="preserve">. </w:t>
      </w:r>
      <w:r w:rsidRPr="0003585D">
        <w:rPr>
          <w:b w:val="0"/>
          <w:sz w:val="20"/>
          <w:szCs w:val="20"/>
          <w:lang w:val="en-US"/>
        </w:rPr>
        <w:t xml:space="preserve"> EFIT-V - Interactive Evolutionary Strategy for the Construction of Photo-Realistic Facial Composites //</w:t>
      </w:r>
      <w:r w:rsidRPr="0003585D">
        <w:rPr>
          <w:rStyle w:val="aa"/>
          <w:sz w:val="20"/>
          <w:szCs w:val="20"/>
          <w:lang w:val="en-US"/>
        </w:rPr>
        <w:t>Proc</w:t>
      </w:r>
      <w:r w:rsidR="00BC5416" w:rsidRPr="0003585D">
        <w:rPr>
          <w:rStyle w:val="aa"/>
          <w:sz w:val="20"/>
          <w:szCs w:val="20"/>
          <w:lang w:val="en-US"/>
        </w:rPr>
        <w:t xml:space="preserve">. </w:t>
      </w:r>
      <w:r w:rsidRPr="0003585D">
        <w:rPr>
          <w:rFonts w:eastAsia="Times-Roman"/>
          <w:b w:val="0"/>
          <w:sz w:val="20"/>
          <w:szCs w:val="20"/>
          <w:lang w:val="en-US"/>
        </w:rPr>
        <w:t xml:space="preserve">of </w:t>
      </w:r>
      <w:proofErr w:type="spellStart"/>
      <w:r w:rsidRPr="0003585D">
        <w:rPr>
          <w:rFonts w:eastAsia="Times-Roman"/>
          <w:b w:val="0"/>
          <w:sz w:val="20"/>
          <w:szCs w:val="20"/>
          <w:lang w:val="en-US"/>
        </w:rPr>
        <w:t>the</w:t>
      </w:r>
      <w:r w:rsidRPr="0003585D">
        <w:rPr>
          <w:rStyle w:val="aa"/>
          <w:sz w:val="20"/>
          <w:szCs w:val="20"/>
          <w:lang w:val="en-US"/>
        </w:rPr>
        <w:t>Conference</w:t>
      </w:r>
      <w:proofErr w:type="spellEnd"/>
      <w:r w:rsidRPr="0003585D">
        <w:rPr>
          <w:rStyle w:val="aa"/>
          <w:sz w:val="20"/>
          <w:szCs w:val="20"/>
          <w:lang w:val="en-US"/>
        </w:rPr>
        <w:t xml:space="preserve"> on Genetic and Evolutionary Computation (</w:t>
      </w:r>
      <w:r w:rsidRPr="0003585D">
        <w:rPr>
          <w:rStyle w:val="a7"/>
          <w:b w:val="0"/>
          <w:i w:val="0"/>
          <w:sz w:val="20"/>
          <w:szCs w:val="20"/>
          <w:lang w:val="en-US"/>
        </w:rPr>
        <w:t>GECCO)</w:t>
      </w:r>
      <w:r w:rsidR="00BC5416" w:rsidRPr="0003585D">
        <w:rPr>
          <w:rStyle w:val="a7"/>
          <w:b w:val="0"/>
          <w:i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>Atlanta</w:t>
      </w:r>
      <w:proofErr w:type="gramStart"/>
      <w:r w:rsidR="00BC5416" w:rsidRPr="0003585D">
        <w:rPr>
          <w:b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 xml:space="preserve"> GA</w:t>
      </w:r>
      <w:proofErr w:type="gramEnd"/>
      <w:r w:rsidR="00BC5416" w:rsidRPr="0003585D">
        <w:rPr>
          <w:b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 xml:space="preserve"> USA</w:t>
      </w:r>
      <w:r w:rsidR="00BC5416" w:rsidRPr="0003585D">
        <w:rPr>
          <w:b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 xml:space="preserve"> 12-16July 2008</w:t>
      </w:r>
      <w:r w:rsidR="00BC5416" w:rsidRPr="0003585D">
        <w:rPr>
          <w:b w:val="0"/>
          <w:sz w:val="20"/>
          <w:szCs w:val="20"/>
          <w:lang w:val="en-US"/>
        </w:rPr>
        <w:t xml:space="preserve">. </w:t>
      </w:r>
      <w:r w:rsidRPr="0003585D">
        <w:rPr>
          <w:b w:val="0"/>
          <w:sz w:val="20"/>
          <w:szCs w:val="20"/>
          <w:lang w:val="en-US"/>
        </w:rPr>
        <w:t xml:space="preserve"> P</w:t>
      </w:r>
      <w:r w:rsidR="00BC5416" w:rsidRPr="0003585D">
        <w:rPr>
          <w:b w:val="0"/>
          <w:sz w:val="20"/>
          <w:szCs w:val="20"/>
          <w:lang w:val="en-US"/>
        </w:rPr>
        <w:t xml:space="preserve">. </w:t>
      </w:r>
      <w:r w:rsidR="00CC019F">
        <w:rPr>
          <w:rStyle w:val="a7"/>
          <w:b w:val="0"/>
          <w:i w:val="0"/>
          <w:sz w:val="20"/>
          <w:szCs w:val="20"/>
          <w:lang w:val="en-US"/>
        </w:rPr>
        <w:t>1485</w:t>
      </w:r>
      <w:r w:rsidR="00CC019F">
        <w:rPr>
          <w:rStyle w:val="a7"/>
          <w:b w:val="0"/>
          <w:i w:val="0"/>
          <w:sz w:val="20"/>
          <w:szCs w:val="20"/>
        </w:rPr>
        <w:t>–</w:t>
      </w:r>
      <w:r w:rsidRPr="0003585D">
        <w:rPr>
          <w:rStyle w:val="a7"/>
          <w:b w:val="0"/>
          <w:i w:val="0"/>
          <w:sz w:val="20"/>
          <w:szCs w:val="20"/>
          <w:lang w:val="en-US"/>
        </w:rPr>
        <w:t>1490</w:t>
      </w:r>
      <w:r w:rsidR="00BC5416" w:rsidRPr="0003585D">
        <w:rPr>
          <w:rStyle w:val="a7"/>
          <w:b w:val="0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2"/>
        <w:keepNext w:val="0"/>
        <w:keepLines w:val="0"/>
        <w:numPr>
          <w:ilvl w:val="0"/>
          <w:numId w:val="26"/>
        </w:numPr>
        <w:tabs>
          <w:tab w:val="left" w:pos="284"/>
        </w:tabs>
        <w:spacing w:before="0" w:line="240" w:lineRule="auto"/>
        <w:ind w:left="284" w:hanging="284"/>
        <w:jc w:val="both"/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</w:pPr>
      <w:proofErr w:type="spellStart"/>
      <w:proofErr w:type="gram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FrowdC</w:t>
      </w:r>
      <w:r w:rsidR="00CC019F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D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.,</w:t>
      </w:r>
      <w:proofErr w:type="gram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PitchfordM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, </w:t>
      </w:r>
      <w:proofErr w:type="spell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SkeltonF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, </w:t>
      </w:r>
      <w:proofErr w:type="spell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PetkovicA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 w:val="0"/>
          <w:bCs w:val="0"/>
          <w:color w:val="auto"/>
          <w:sz w:val="20"/>
          <w:szCs w:val="20"/>
          <w:lang w:val="en-US"/>
        </w:rPr>
        <w:t xml:space="preserve">Catching Even More Offenders with </w:t>
      </w:r>
      <w:proofErr w:type="spellStart"/>
      <w:r w:rsidRPr="0003585D">
        <w:rPr>
          <w:rFonts w:ascii="Times New Roman" w:hAnsi="Times New Roman" w:cs="Times New Roman"/>
          <w:b w:val="0"/>
          <w:bCs w:val="0"/>
          <w:color w:val="auto"/>
          <w:sz w:val="20"/>
          <w:szCs w:val="20"/>
          <w:lang w:val="en-US"/>
        </w:rPr>
        <w:t>EvoFIT</w:t>
      </w:r>
      <w:proofErr w:type="spellEnd"/>
      <w:r w:rsidRPr="0003585D">
        <w:rPr>
          <w:rFonts w:ascii="Times New Roman" w:hAnsi="Times New Roman" w:cs="Times New Roman"/>
          <w:b w:val="0"/>
          <w:bCs w:val="0"/>
          <w:color w:val="auto"/>
          <w:sz w:val="20"/>
          <w:szCs w:val="20"/>
          <w:lang w:val="en-US"/>
        </w:rPr>
        <w:t xml:space="preserve"> Facial Composites //</w:t>
      </w:r>
      <w:r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>Proc</w:t>
      </w:r>
      <w:r w:rsidR="00BC5416"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IC EST-</w:t>
      </w:r>
      <w:r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>2012</w:t>
      </w:r>
      <w:r w:rsidR="00BC5416"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Lisbon</w:t>
      </w:r>
      <w:proofErr w:type="gramStart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Portugal</w:t>
      </w:r>
      <w:proofErr w:type="gram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5–7 September 2012</w:t>
      </w:r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20</w:t>
      </w:r>
      <w:r w:rsidR="00CC019F">
        <w:rPr>
          <w:rFonts w:ascii="Times New Roman" w:hAnsi="Times New Roman" w:cs="Times New Roman"/>
          <w:b w:val="0"/>
          <w:color w:val="auto"/>
          <w:sz w:val="20"/>
          <w:szCs w:val="20"/>
        </w:rPr>
        <w:t>–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26</w:t>
      </w:r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proofErr w:type="spellStart"/>
      <w:proofErr w:type="gram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StudentSketchDatabase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[</w:t>
      </w:r>
      <w:proofErr w:type="spellStart"/>
      <w:proofErr w:type="gram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Электронныйресурс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]</w:t>
      </w:r>
      <w:r w:rsidR="00BC5416"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Режим доступа: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mmlab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e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uhk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edu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k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facesketch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ml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proofErr w:type="spellStart"/>
      <w:proofErr w:type="gram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FaceSketchFERETDatabase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[</w:t>
      </w:r>
      <w:proofErr w:type="spellStart"/>
      <w:proofErr w:type="gram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Электронныйресурс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]</w:t>
      </w:r>
      <w:r w:rsidR="00BC5416"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Режим доступа: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mmlab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e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uhk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edu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k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ufsf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/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03585D" w:rsidRDefault="00077AB8" w:rsidP="00021FB8">
      <w:pPr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Zhang W</w:t>
      </w:r>
      <w:r w:rsidR="00430A5D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Wang</w:t>
      </w:r>
      <w:proofErr w:type="gram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X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,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Tang X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Coupled Information-Theoretic Encoding for Face Photo-Sketch Recognition //</w:t>
      </w:r>
      <w:r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>Proc</w:t>
      </w:r>
      <w:r w:rsidR="00BC5416"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 xml:space="preserve"> IEEE Conference on Computer Vision and Pattern Recognition (CVPR)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rovidence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RI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S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-25 June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11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513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20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DOI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109/CVPR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11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99532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714D13" w:rsidRPr="0003585D" w:rsidRDefault="00714D13" w:rsidP="00021FB8">
      <w:pPr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Li </w:t>
      </w:r>
      <w:proofErr w:type="spellStart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Xuewei</w:t>
      </w:r>
      <w:proofErr w:type="spell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and Cao </w:t>
      </w:r>
      <w:proofErr w:type="spellStart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Xiaochun</w:t>
      </w:r>
      <w:proofErr w:type="spellEnd"/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A Simple Framework for Face Photo-Sketch Synthesis // Mathematical Problems in Engineering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CC019F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12.  V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12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CC019F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19 </w:t>
      </w:r>
      <w:proofErr w:type="spellStart"/>
      <w:r w:rsidR="00CC019F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pages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Article</w:t>
      </w:r>
      <w:proofErr w:type="spell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ID 910719</w:t>
      </w:r>
      <w:proofErr w:type="gramStart"/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DOI:10</w:t>
      </w:r>
      <w:proofErr w:type="gramEnd"/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1155/2012/910719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outlineLvl w:val="0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pt-PT"/>
        </w:rPr>
        <w:lastRenderedPageBreak/>
        <w:t>Galoogahi H</w:t>
      </w:r>
      <w:r w:rsidR="00CC019F">
        <w:rPr>
          <w:rFonts w:ascii="Times New Roman" w:hAnsi="Times New Roman" w:cs="Times New Roman"/>
          <w:sz w:val="20"/>
          <w:szCs w:val="20"/>
          <w:lang w:val="pt-PT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>K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., 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Sim T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Face Photo Retrieval by Sketch Example //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03585D">
        <w:rPr>
          <w:rStyle w:val="hps"/>
          <w:rFonts w:ascii="Times New Roman" w:hAnsi="Times New Roman" w:cs="Times New Roman"/>
          <w:sz w:val="20"/>
          <w:szCs w:val="20"/>
          <w:lang w:val="en-US"/>
        </w:rPr>
        <w:t>International</w:t>
      </w:r>
      <w:r w:rsidRPr="0003585D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>Conference</w:t>
      </w:r>
      <w:proofErr w:type="spellEnd"/>
      <w:r w:rsidRPr="0003585D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 xml:space="preserve"> ACM Multimedia</w:t>
      </w:r>
      <w:proofErr w:type="gramStart"/>
      <w:r w:rsidR="00BC5416" w:rsidRPr="0003585D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Nara</w:t>
      </w:r>
      <w:proofErr w:type="gramEnd"/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Japan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29 October –02 November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2012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949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952</w:t>
      </w:r>
      <w:r w:rsidR="00BC5416" w:rsidRPr="0003585D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outlineLvl w:val="0"/>
        <w:rPr>
          <w:rStyle w:val="scopediv"/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pt-PT"/>
        </w:rPr>
        <w:t>Sharma</w:t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A</w:t>
      </w:r>
      <w:r w:rsidR="00430A5D"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.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pt-PT"/>
        </w:rPr>
        <w:t xml:space="preserve">, </w:t>
      </w:r>
      <w:r w:rsidR="005E287B">
        <w:fldChar w:fldCharType="begin"/>
      </w:r>
      <w:r w:rsidR="005C08CF" w:rsidRPr="005F01F1">
        <w:rPr>
          <w:lang w:val="en-US"/>
        </w:rPr>
        <w:instrText xml:space="preserve"> HYPERLINK "http://researchr.org/alias/david-w.-jacobs" </w:instrText>
      </w:r>
      <w:r w:rsidR="005E287B">
        <w:fldChar w:fldCharType="separate"/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Jacobs</w:t>
      </w:r>
      <w:r w:rsidR="005E287B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fldChar w:fldCharType="end"/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D</w:t>
      </w:r>
      <w:r w:rsidR="00CC019F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.</w:t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W</w:t>
      </w:r>
      <w:r w:rsidR="00BC5416"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Bypassing synthesis: PLS for face recognition with pose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low-resolution and sketch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4th IEEE Conference on Computer Vision and Pattern </w:t>
      </w:r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Recognition(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>CVPR)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Colorado Springs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CO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S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-25 June 2011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gramStart"/>
      <w:r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 593</w:t>
      </w:r>
      <w:proofErr w:type="gramEnd"/>
      <w:r w:rsidR="00CC019F">
        <w:rPr>
          <w:rStyle w:val="scopediv"/>
          <w:rFonts w:ascii="Times New Roman" w:hAnsi="Times New Roman" w:cs="Times New Roman"/>
          <w:sz w:val="20"/>
          <w:szCs w:val="20"/>
        </w:rPr>
        <w:t>–</w:t>
      </w:r>
      <w:r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>600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Chang Liang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ZhouMingquan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HanYanjun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DengXiaoming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e Sketch Synthesis via Sparse Representation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th International Conference on Pattern Recognition (ICPR)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Istanbul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3-26 Aug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2146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149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KukharevG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A</w:t>
      </w:r>
      <w:proofErr w:type="spellEnd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Buda</w:t>
      </w:r>
      <w:proofErr w:type="gram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K</w:t>
      </w:r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Shchegoleva</w:t>
      </w:r>
      <w:proofErr w:type="spell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L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Methods of Face Photo-Sketch Comparison //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>Pattern Recognition and Image Analysis</w:t>
      </w:r>
      <w:proofErr w:type="gramStart"/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2014</w:t>
      </w:r>
      <w:r w:rsidR="00CC019F" w:rsidRPr="00CC019F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iCs/>
          <w:sz w:val="20"/>
          <w:szCs w:val="20"/>
          <w:lang w:val="en-US"/>
        </w:rPr>
        <w:t>V</w:t>
      </w:r>
      <w:proofErr w:type="gramEnd"/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24</w:t>
      </w:r>
      <w:r w:rsidR="00CC019F" w:rsidRPr="00CC019F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N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1</w:t>
      </w:r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P</w:t>
      </w:r>
      <w:r w:rsidR="00430A5D" w:rsidRPr="0003585D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102–113</w:t>
      </w:r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DOI: 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134/S1054661814010076</w:t>
      </w:r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ukharev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G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Buda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K</w:t>
      </w:r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Shchegoleva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Sketch generation from photo to create test databases //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PrzeglądElektrotechniczny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(Electrical Review)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14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9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sz w:val="20"/>
          <w:szCs w:val="20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97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00</w:t>
      </w:r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YuHongchuan</w:t>
      </w:r>
      <w:proofErr w:type="spellEnd"/>
      <w:proofErr w:type="gramStart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ZhangJian</w:t>
      </w:r>
      <w:proofErr w:type="spellEnd"/>
      <w:proofErr w:type="gram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J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Mean value coordinates–based caricature and expression synthesis //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Signal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Image and Video Processing (</w:t>
      </w:r>
      <w:proofErr w:type="spellStart"/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SIViP</w:t>
      </w:r>
      <w:proofErr w:type="spellEnd"/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)</w:t>
      </w:r>
      <w:r w:rsidR="00CC019F" w:rsidRPr="00CC019F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2013</w:t>
      </w:r>
      <w:proofErr w:type="gramStart"/>
      <w:r w:rsidR="00CC019F" w:rsidRPr="00CC019F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eastAsia="Times-Roman" w:hAnsi="Times New Roman" w:cs="Times New Roman"/>
          <w:sz w:val="20"/>
          <w:szCs w:val="20"/>
          <w:lang w:val="en-US"/>
        </w:rPr>
        <w:t>V</w:t>
      </w:r>
      <w:proofErr w:type="gramEnd"/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7</w:t>
      </w:r>
      <w:r w:rsidR="00CC019F" w:rsidRPr="00CC019F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eastAsia="Times-Roman" w:hAnsi="Times New Roman" w:cs="Times New Roman"/>
          <w:sz w:val="20"/>
          <w:szCs w:val="20"/>
          <w:lang w:val="en-US"/>
        </w:rPr>
        <w:t>N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5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899–910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DOI 10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1007/s11760-011-0279-8</w:t>
      </w:r>
      <w:r w:rsidR="00430A5D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Wang Z</w:t>
      </w:r>
      <w:r w:rsidR="0090521C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Bovik</w:t>
      </w:r>
      <w:proofErr w:type="spell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A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C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A Universal Image Quality Index //I</w:t>
      </w:r>
      <w:r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>EEE Signal Processing Letters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02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V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9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N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 3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P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 81</w:t>
      </w:r>
      <w:r w:rsidR="00CC019F">
        <w:rPr>
          <w:rFonts w:ascii="Times New Roman" w:eastAsia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84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332E94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WangZ</w:t>
      </w:r>
      <w:proofErr w:type="spellEnd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proofErr w:type="gramStart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,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BovikA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C</w:t>
      </w:r>
      <w:proofErr w:type="spellEnd"/>
      <w:proofErr w:type="gramEnd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SheikhH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R</w:t>
      </w:r>
      <w:proofErr w:type="spellEnd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SimoncelliE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P</w:t>
      </w:r>
      <w:proofErr w:type="spellEnd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Image quality assessment: From error measurement to structural similarity // IEEE Transactions on Image Processing</w:t>
      </w:r>
      <w:r w:rsidR="00CC019F" w:rsidRP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2004</w:t>
      </w:r>
      <w:r w:rsidR="00CC019F">
        <w:rPr>
          <w:rFonts w:ascii="Times New Roman" w:hAnsi="Times New Roman" w:cs="Times New Roman"/>
          <w:bCs/>
          <w:sz w:val="20"/>
          <w:szCs w:val="20"/>
        </w:rPr>
        <w:t>.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13</w:t>
      </w:r>
      <w:r w:rsidR="00CC019F">
        <w:rPr>
          <w:rFonts w:ascii="Times New Roman" w:hAnsi="Times New Roman" w:cs="Times New Roman"/>
          <w:bCs/>
          <w:sz w:val="20"/>
          <w:szCs w:val="20"/>
        </w:rPr>
        <w:t>.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bCs/>
          <w:sz w:val="20"/>
          <w:szCs w:val="20"/>
        </w:rPr>
        <w:t> 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1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1</w:t>
      </w:r>
      <w:r w:rsidR="00CC019F">
        <w:rPr>
          <w:rFonts w:ascii="Times New Roman" w:hAnsi="Times New Roman" w:cs="Times New Roman"/>
          <w:bCs/>
          <w:sz w:val="20"/>
          <w:szCs w:val="20"/>
        </w:rPr>
        <w:t>–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14</w:t>
      </w:r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</w:p>
    <w:p w:rsidR="00332E94" w:rsidRPr="00E219F8" w:rsidRDefault="00120E69" w:rsidP="00332E94">
      <w:pPr>
        <w:pStyle w:val="a3"/>
        <w:numPr>
          <w:ilvl w:val="0"/>
          <w:numId w:val="26"/>
        </w:numPr>
        <w:spacing w:after="0" w:line="240" w:lineRule="auto"/>
        <w:ind w:left="284" w:hanging="284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hyperlink r:id="rId50" w:history="1">
        <w:proofErr w:type="spellStart"/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SaeedMasoudnia</w:t>
        </w:r>
        <w:proofErr w:type="spellEnd"/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 xml:space="preserve">, </w:t>
      </w:r>
      <w:hyperlink r:id="rId51" w:history="1"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 xml:space="preserve">Reza </w:t>
        </w:r>
        <w:proofErr w:type="spellStart"/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Ebrahimpour</w:t>
        </w:r>
        <w:proofErr w:type="spellEnd"/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>. «</w:t>
      </w:r>
      <w:r w:rsidR="00332E94" w:rsidRPr="00332E94">
        <w:rPr>
          <w:rFonts w:ascii="Times New Roman" w:eastAsia="Times New Roman" w:hAnsi="Times New Roman" w:cs="Times New Roman"/>
          <w:bCs/>
          <w:kern w:val="36"/>
          <w:sz w:val="20"/>
          <w:szCs w:val="20"/>
          <w:highlight w:val="yellow"/>
          <w:lang w:val="en-US"/>
        </w:rPr>
        <w:t xml:space="preserve">Mixture of experts: a literature survey» - </w:t>
      </w:r>
      <w:hyperlink r:id="rId52" w:history="1"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Artificial Intelligence Review</w:t>
        </w:r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 xml:space="preserve">,  August 2014, Volume 42, </w:t>
      </w:r>
      <w:hyperlink r:id="rId53" w:history="1"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Issue 2</w:t>
        </w:r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 xml:space="preserve">, pp 275-293 </w:t>
      </w:r>
    </w:p>
    <w:p w:rsidR="00E219F8" w:rsidRPr="00180ED0" w:rsidRDefault="00E219F8" w:rsidP="00E219F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</w:p>
    <w:p w:rsidR="00E219F8" w:rsidRDefault="00E219F8">
      <w:r>
        <w:rPr>
          <w:rFonts w:ascii="Times New Roman" w:eastAsia="Times New Roman" w:hAnsi="Times New Roman" w:cs="Times New Roman"/>
          <w:sz w:val="20"/>
          <w:szCs w:val="20"/>
          <w:highlight w:val="yellow"/>
        </w:rPr>
        <w:t>-----------------------------------------------</w:t>
      </w:r>
    </w:p>
    <w:p w:rsidR="00E219F8" w:rsidRPr="00920982" w:rsidRDefault="00E219F8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>
        <w:t xml:space="preserve">БИОМЕТРИЧЕСКИЕ МЕТОДЫ И СРЕДСТВА ЗАЩИТЫ ИНФОРМАЦИИ Р. М. </w:t>
      </w:r>
      <w:proofErr w:type="spellStart"/>
      <w:r>
        <w:t>Алгулиев</w:t>
      </w:r>
      <w:proofErr w:type="spellEnd"/>
      <w:r>
        <w:t xml:space="preserve">, д-р </w:t>
      </w:r>
      <w:proofErr w:type="spellStart"/>
      <w:r>
        <w:t>техн</w:t>
      </w:r>
      <w:proofErr w:type="spellEnd"/>
      <w:r>
        <w:t>. наук, чл.-</w:t>
      </w:r>
      <w:proofErr w:type="spellStart"/>
      <w:r>
        <w:t>кор</w:t>
      </w:r>
      <w:proofErr w:type="spellEnd"/>
      <w:r>
        <w:t xml:space="preserve">. НАНА; Я. Н. </w:t>
      </w:r>
      <w:proofErr w:type="spellStart"/>
      <w:r>
        <w:t>Имамвердиев</w:t>
      </w:r>
      <w:proofErr w:type="spellEnd"/>
      <w:r>
        <w:t xml:space="preserve">, канд. </w:t>
      </w:r>
      <w:proofErr w:type="spellStart"/>
      <w:r>
        <w:t>техн</w:t>
      </w:r>
      <w:proofErr w:type="spellEnd"/>
      <w:r>
        <w:t>. наук; В. Я. Мусаев</w:t>
      </w:r>
    </w:p>
    <w:p w:rsidR="00920982" w:rsidRPr="00920982" w:rsidRDefault="00920982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>
        <w:t xml:space="preserve">Методы и средства защиты от </w:t>
      </w:r>
      <w:proofErr w:type="spellStart"/>
      <w:r>
        <w:t>спуфинга</w:t>
      </w:r>
      <w:proofErr w:type="spellEnd"/>
      <w:r>
        <w:t xml:space="preserve"> в биометрических системах контроля и управления доступом с использованием технологии </w:t>
      </w:r>
      <w:proofErr w:type="spellStart"/>
      <w:r>
        <w:t>распознования</w:t>
      </w:r>
      <w:proofErr w:type="spellEnd"/>
      <w:r>
        <w:t xml:space="preserve"> лиц </w:t>
      </w:r>
      <w:proofErr w:type="spellStart"/>
      <w:r>
        <w:t>украинаКапшук</w:t>
      </w:r>
      <w:proofErr w:type="spellEnd"/>
      <w:r>
        <w:t>.</w:t>
      </w:r>
    </w:p>
    <w:p w:rsidR="00920982" w:rsidRPr="00C949F7" w:rsidRDefault="00920982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Face spoofing Detection </w:t>
      </w:r>
      <w:proofErr w:type="spellStart"/>
      <w:r>
        <w:rPr>
          <w:lang w:val="en-US"/>
        </w:rPr>
        <w:t>FromSingle</w:t>
      </w:r>
      <w:proofErr w:type="spellEnd"/>
      <w:r>
        <w:rPr>
          <w:lang w:val="en-US"/>
        </w:rPr>
        <w:t xml:space="preserve"> Images Using Micro-Texture Analysis , Finland</w:t>
      </w:r>
    </w:p>
    <w:p w:rsidR="00C949F7" w:rsidRPr="007B6CC7" w:rsidRDefault="00C949F7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Biometric </w:t>
      </w:r>
      <w:proofErr w:type="spellStart"/>
      <w:r>
        <w:rPr>
          <w:lang w:val="en-US"/>
        </w:rPr>
        <w:t>AntispoofingMethods:A</w:t>
      </w:r>
      <w:proofErr w:type="spellEnd"/>
      <w:r>
        <w:rPr>
          <w:lang w:val="en-US"/>
        </w:rPr>
        <w:t xml:space="preserve"> survey in face recognition 2014-2015 </w:t>
      </w:r>
      <w:proofErr w:type="spellStart"/>
      <w:r>
        <w:rPr>
          <w:lang w:val="en-US"/>
        </w:rPr>
        <w:t>spain</w:t>
      </w:r>
      <w:proofErr w:type="spellEnd"/>
    </w:p>
    <w:p w:rsidR="001A44B5" w:rsidRPr="004748BD" w:rsidRDefault="007B6CC7" w:rsidP="004748BD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On the vulnerability of face recognition systems to spoofing mask attacks </w:t>
      </w:r>
      <w:proofErr w:type="spellStart"/>
      <w:r>
        <w:rPr>
          <w:lang w:val="en-US"/>
        </w:rPr>
        <w:t>france</w:t>
      </w:r>
      <w:proofErr w:type="spellEnd"/>
    </w:p>
    <w:p w:rsidR="004748BD" w:rsidRPr="00CB3533" w:rsidRDefault="004748BD" w:rsidP="004748BD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A sparse representation approach to face matching across plastic surgery </w:t>
      </w:r>
      <w:proofErr w:type="spellStart"/>
      <w:r>
        <w:rPr>
          <w:lang w:val="en-US"/>
        </w:rPr>
        <w:t>notre</w:t>
      </w:r>
      <w:proofErr w:type="spellEnd"/>
      <w:r>
        <w:rPr>
          <w:lang w:val="en-US"/>
        </w:rPr>
        <w:t xml:space="preserve"> dam</w:t>
      </w:r>
    </w:p>
    <w:p w:rsidR="00CB3533" w:rsidRPr="00F34E9F" w:rsidRDefault="00CB3533" w:rsidP="004748BD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>Toward DNA-Based facial composites: Preliminary results… DNA+GA</w:t>
      </w:r>
    </w:p>
    <w:p w:rsidR="00F34E9F" w:rsidRPr="004748BD" w:rsidRDefault="00F34E9F" w:rsidP="00F34E9F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 w:rsidRPr="00F34E9F">
        <w:rPr>
          <w:rFonts w:ascii="Times New Roman" w:eastAsia="Times New Roman" w:hAnsi="Times New Roman" w:cs="Times New Roman"/>
          <w:sz w:val="20"/>
          <w:szCs w:val="20"/>
          <w:lang w:val="en-US"/>
        </w:rPr>
        <w:t>http://www.nytimes.com/2015/02/24/science/dna-generated-faces.html?_r=1</w:t>
      </w:r>
    </w:p>
    <w:sectPr w:rsidR="00F34E9F" w:rsidRPr="004748BD" w:rsidSect="00021FB8">
      <w:footerReference w:type="default" r:id="rId54"/>
      <w:pgSz w:w="11906" w:h="16838"/>
      <w:pgMar w:top="1134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0E69" w:rsidRDefault="00120E69" w:rsidP="00595DEA">
      <w:pPr>
        <w:spacing w:after="0" w:line="240" w:lineRule="auto"/>
      </w:pPr>
      <w:r>
        <w:separator/>
      </w:r>
    </w:p>
  </w:endnote>
  <w:endnote w:type="continuationSeparator" w:id="0">
    <w:p w:rsidR="00120E69" w:rsidRDefault="00120E69" w:rsidP="00595D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-Roman">
    <w:altName w:val="MS Mincho"/>
    <w:panose1 w:val="00000000000000000000"/>
    <w:charset w:val="80"/>
    <w:family w:val="roman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843548"/>
      <w:showingPlcHdr/>
    </w:sdtPr>
    <w:sdtEndPr/>
    <w:sdtContent>
      <w:p w:rsidR="00C0554E" w:rsidRDefault="00120E69" w:rsidP="001915F6">
        <w:pPr>
          <w:pStyle w:val="af0"/>
          <w:jc w:val="right"/>
        </w:pP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0E69" w:rsidRDefault="00120E69" w:rsidP="00595DEA">
      <w:pPr>
        <w:spacing w:after="0" w:line="240" w:lineRule="auto"/>
      </w:pPr>
      <w:r>
        <w:separator/>
      </w:r>
    </w:p>
  </w:footnote>
  <w:footnote w:type="continuationSeparator" w:id="0">
    <w:p w:rsidR="00120E69" w:rsidRDefault="00120E69" w:rsidP="00595D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B6095"/>
    <w:multiLevelType w:val="hybridMultilevel"/>
    <w:tmpl w:val="68889210"/>
    <w:lvl w:ilvl="0" w:tplc="FD1A59C2">
      <w:start w:val="1"/>
      <w:numFmt w:val="decimal"/>
      <w:lvlText w:val="%1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0502206"/>
    <w:multiLevelType w:val="hybridMultilevel"/>
    <w:tmpl w:val="AFFE3D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DB713C"/>
    <w:multiLevelType w:val="hybridMultilevel"/>
    <w:tmpl w:val="68889210"/>
    <w:lvl w:ilvl="0" w:tplc="FD1A59C2">
      <w:start w:val="1"/>
      <w:numFmt w:val="decimal"/>
      <w:lvlText w:val="%1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1183147"/>
    <w:multiLevelType w:val="hybridMultilevel"/>
    <w:tmpl w:val="CD8CEB14"/>
    <w:lvl w:ilvl="0" w:tplc="513010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40F6CA2"/>
    <w:multiLevelType w:val="hybridMultilevel"/>
    <w:tmpl w:val="B672CB68"/>
    <w:lvl w:ilvl="0" w:tplc="B41E560E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8B5BF8"/>
    <w:multiLevelType w:val="hybridMultilevel"/>
    <w:tmpl w:val="342A9B52"/>
    <w:lvl w:ilvl="0" w:tplc="8C1CA1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5C7483A"/>
    <w:multiLevelType w:val="multilevel"/>
    <w:tmpl w:val="5CDE1508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7" w:hanging="2160"/>
      </w:pPr>
      <w:rPr>
        <w:rFonts w:hint="default"/>
      </w:rPr>
    </w:lvl>
  </w:abstractNum>
  <w:abstractNum w:abstractNumId="7">
    <w:nsid w:val="063E182A"/>
    <w:multiLevelType w:val="hybridMultilevel"/>
    <w:tmpl w:val="56C8918E"/>
    <w:lvl w:ilvl="0" w:tplc="04190001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8">
    <w:nsid w:val="11824F8A"/>
    <w:multiLevelType w:val="hybridMultilevel"/>
    <w:tmpl w:val="4508C5D0"/>
    <w:lvl w:ilvl="0" w:tplc="75D62ED6">
      <w:start w:val="1"/>
      <w:numFmt w:val="decimal"/>
      <w:lvlText w:val="%1."/>
      <w:lvlJc w:val="left"/>
      <w:pPr>
        <w:ind w:left="720" w:hanging="360"/>
      </w:pPr>
      <w:rPr>
        <w:rFonts w:ascii="Calibri" w:eastAsia="Times New Roman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8F70C9"/>
    <w:multiLevelType w:val="hybridMultilevel"/>
    <w:tmpl w:val="B2C6D5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931583"/>
    <w:multiLevelType w:val="hybridMultilevel"/>
    <w:tmpl w:val="AFFE3D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626B49"/>
    <w:multiLevelType w:val="hybridMultilevel"/>
    <w:tmpl w:val="D0749A12"/>
    <w:lvl w:ilvl="0" w:tplc="1FDA4A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5258B6"/>
    <w:multiLevelType w:val="hybridMultilevel"/>
    <w:tmpl w:val="51209A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A00359"/>
    <w:multiLevelType w:val="hybridMultilevel"/>
    <w:tmpl w:val="68889210"/>
    <w:lvl w:ilvl="0" w:tplc="FD1A59C2">
      <w:start w:val="1"/>
      <w:numFmt w:val="decimal"/>
      <w:lvlText w:val="%1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A951D9"/>
    <w:multiLevelType w:val="hybridMultilevel"/>
    <w:tmpl w:val="4CF27700"/>
    <w:lvl w:ilvl="0" w:tplc="BAC4A3C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6EC3C54"/>
    <w:multiLevelType w:val="hybridMultilevel"/>
    <w:tmpl w:val="77043AD0"/>
    <w:lvl w:ilvl="0" w:tplc="BF42FBB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38D20461"/>
    <w:multiLevelType w:val="hybridMultilevel"/>
    <w:tmpl w:val="3CB08EF2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7">
    <w:nsid w:val="3C8B6770"/>
    <w:multiLevelType w:val="hybridMultilevel"/>
    <w:tmpl w:val="EBF0D4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B954DC"/>
    <w:multiLevelType w:val="hybridMultilevel"/>
    <w:tmpl w:val="456808E2"/>
    <w:lvl w:ilvl="0" w:tplc="EF46E8A6">
      <w:start w:val="1"/>
      <w:numFmt w:val="russianLower"/>
      <w:lvlText w:val="%1)"/>
      <w:lvlJc w:val="left"/>
      <w:pPr>
        <w:ind w:left="1287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3CE55999"/>
    <w:multiLevelType w:val="multilevel"/>
    <w:tmpl w:val="7C309F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D470B60"/>
    <w:multiLevelType w:val="hybridMultilevel"/>
    <w:tmpl w:val="1EB09042"/>
    <w:lvl w:ilvl="0" w:tplc="C36CB11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272AF4"/>
    <w:multiLevelType w:val="multilevel"/>
    <w:tmpl w:val="1A988A78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>
    <w:nsid w:val="45FF166C"/>
    <w:multiLevelType w:val="hybridMultilevel"/>
    <w:tmpl w:val="BB16D7EE"/>
    <w:lvl w:ilvl="0" w:tplc="19065BC2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2844E7"/>
    <w:multiLevelType w:val="hybridMultilevel"/>
    <w:tmpl w:val="7CA41AE8"/>
    <w:lvl w:ilvl="0" w:tplc="AB80DBB4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025771"/>
    <w:multiLevelType w:val="hybridMultilevel"/>
    <w:tmpl w:val="83783BC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>
    <w:nsid w:val="5312103F"/>
    <w:multiLevelType w:val="hybridMultilevel"/>
    <w:tmpl w:val="C450B6A6"/>
    <w:lvl w:ilvl="0" w:tplc="4484D584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>
    <w:nsid w:val="53B04C0F"/>
    <w:multiLevelType w:val="hybridMultilevel"/>
    <w:tmpl w:val="AFFE3D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2B7038"/>
    <w:multiLevelType w:val="hybridMultilevel"/>
    <w:tmpl w:val="0228032C"/>
    <w:lvl w:ilvl="0" w:tplc="AB80DBB4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8E2149"/>
    <w:multiLevelType w:val="hybridMultilevel"/>
    <w:tmpl w:val="E09AF966"/>
    <w:lvl w:ilvl="0" w:tplc="EF46E8A6">
      <w:start w:val="1"/>
      <w:numFmt w:val="russianLower"/>
      <w:lvlText w:val="%1)"/>
      <w:lvlJc w:val="left"/>
      <w:pPr>
        <w:ind w:left="927" w:hanging="360"/>
      </w:pPr>
      <w:rPr>
        <w:rFonts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9">
    <w:nsid w:val="5F2130EC"/>
    <w:multiLevelType w:val="hybridMultilevel"/>
    <w:tmpl w:val="0A780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625754"/>
    <w:multiLevelType w:val="hybridMultilevel"/>
    <w:tmpl w:val="11264AF4"/>
    <w:lvl w:ilvl="0" w:tplc="A1B6586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5234895"/>
    <w:multiLevelType w:val="multilevel"/>
    <w:tmpl w:val="851032D6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>
    <w:nsid w:val="68EA1987"/>
    <w:multiLevelType w:val="hybridMultilevel"/>
    <w:tmpl w:val="655049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6747B7"/>
    <w:multiLevelType w:val="hybridMultilevel"/>
    <w:tmpl w:val="D92CF964"/>
    <w:lvl w:ilvl="0" w:tplc="B41E560E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4">
    <w:nsid w:val="71447F08"/>
    <w:multiLevelType w:val="hybridMultilevel"/>
    <w:tmpl w:val="441AE7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74635E08"/>
    <w:multiLevelType w:val="hybridMultilevel"/>
    <w:tmpl w:val="9516FAD6"/>
    <w:lvl w:ilvl="0" w:tplc="C4EAB63C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4A51F7F"/>
    <w:multiLevelType w:val="hybridMultilevel"/>
    <w:tmpl w:val="2B6E916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7">
    <w:nsid w:val="77984369"/>
    <w:multiLevelType w:val="hybridMultilevel"/>
    <w:tmpl w:val="DB2472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2D7CDC"/>
    <w:multiLevelType w:val="hybridMultilevel"/>
    <w:tmpl w:val="F77CE5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F4C4DEE"/>
    <w:multiLevelType w:val="hybridMultilevel"/>
    <w:tmpl w:val="DB889C0C"/>
    <w:lvl w:ilvl="0" w:tplc="C346EDB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19"/>
  </w:num>
  <w:num w:numId="3">
    <w:abstractNumId w:val="37"/>
  </w:num>
  <w:num w:numId="4">
    <w:abstractNumId w:val="9"/>
  </w:num>
  <w:num w:numId="5">
    <w:abstractNumId w:val="10"/>
  </w:num>
  <w:num w:numId="6">
    <w:abstractNumId w:val="1"/>
  </w:num>
  <w:num w:numId="7">
    <w:abstractNumId w:val="33"/>
  </w:num>
  <w:num w:numId="8">
    <w:abstractNumId w:val="4"/>
  </w:num>
  <w:num w:numId="9">
    <w:abstractNumId w:val="2"/>
  </w:num>
  <w:num w:numId="10">
    <w:abstractNumId w:val="0"/>
  </w:num>
  <w:num w:numId="11">
    <w:abstractNumId w:val="13"/>
  </w:num>
  <w:num w:numId="12">
    <w:abstractNumId w:val="35"/>
  </w:num>
  <w:num w:numId="13">
    <w:abstractNumId w:val="17"/>
  </w:num>
  <w:num w:numId="14">
    <w:abstractNumId w:val="23"/>
  </w:num>
  <w:num w:numId="15">
    <w:abstractNumId w:val="3"/>
  </w:num>
  <w:num w:numId="16">
    <w:abstractNumId w:val="11"/>
  </w:num>
  <w:num w:numId="17">
    <w:abstractNumId w:val="26"/>
  </w:num>
  <w:num w:numId="18">
    <w:abstractNumId w:val="14"/>
  </w:num>
  <w:num w:numId="19">
    <w:abstractNumId w:val="34"/>
  </w:num>
  <w:num w:numId="20">
    <w:abstractNumId w:val="39"/>
  </w:num>
  <w:num w:numId="21">
    <w:abstractNumId w:val="24"/>
  </w:num>
  <w:num w:numId="22">
    <w:abstractNumId w:val="25"/>
  </w:num>
  <w:num w:numId="23">
    <w:abstractNumId w:val="36"/>
  </w:num>
  <w:num w:numId="24">
    <w:abstractNumId w:val="28"/>
  </w:num>
  <w:num w:numId="25">
    <w:abstractNumId w:val="15"/>
  </w:num>
  <w:num w:numId="26">
    <w:abstractNumId w:val="22"/>
  </w:num>
  <w:num w:numId="27">
    <w:abstractNumId w:val="29"/>
  </w:num>
  <w:num w:numId="28">
    <w:abstractNumId w:val="30"/>
  </w:num>
  <w:num w:numId="29">
    <w:abstractNumId w:val="5"/>
  </w:num>
  <w:num w:numId="30">
    <w:abstractNumId w:val="16"/>
  </w:num>
  <w:num w:numId="31">
    <w:abstractNumId w:val="6"/>
  </w:num>
  <w:num w:numId="32">
    <w:abstractNumId w:val="8"/>
  </w:num>
  <w:num w:numId="33">
    <w:abstractNumId w:val="12"/>
  </w:num>
  <w:num w:numId="34">
    <w:abstractNumId w:val="32"/>
  </w:num>
  <w:num w:numId="35">
    <w:abstractNumId w:val="20"/>
  </w:num>
  <w:num w:numId="36">
    <w:abstractNumId w:val="38"/>
  </w:num>
  <w:num w:numId="37">
    <w:abstractNumId w:val="18"/>
  </w:num>
  <w:num w:numId="38">
    <w:abstractNumId w:val="7"/>
  </w:num>
  <w:num w:numId="39">
    <w:abstractNumId w:val="21"/>
  </w:num>
  <w:num w:numId="40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11E3"/>
    <w:rsid w:val="00000090"/>
    <w:rsid w:val="00000C41"/>
    <w:rsid w:val="000015ED"/>
    <w:rsid w:val="000017AB"/>
    <w:rsid w:val="000021C1"/>
    <w:rsid w:val="000022C5"/>
    <w:rsid w:val="000022FB"/>
    <w:rsid w:val="00005EA0"/>
    <w:rsid w:val="000060C2"/>
    <w:rsid w:val="000062B8"/>
    <w:rsid w:val="00006307"/>
    <w:rsid w:val="00007241"/>
    <w:rsid w:val="00007392"/>
    <w:rsid w:val="00007EF9"/>
    <w:rsid w:val="000101E8"/>
    <w:rsid w:val="00010669"/>
    <w:rsid w:val="00010805"/>
    <w:rsid w:val="00011044"/>
    <w:rsid w:val="00011182"/>
    <w:rsid w:val="000113A6"/>
    <w:rsid w:val="000115F5"/>
    <w:rsid w:val="00011621"/>
    <w:rsid w:val="00013472"/>
    <w:rsid w:val="000146BB"/>
    <w:rsid w:val="00014874"/>
    <w:rsid w:val="0001525C"/>
    <w:rsid w:val="00015576"/>
    <w:rsid w:val="000166A9"/>
    <w:rsid w:val="00016774"/>
    <w:rsid w:val="00017ACC"/>
    <w:rsid w:val="00020094"/>
    <w:rsid w:val="00020CA0"/>
    <w:rsid w:val="000211E3"/>
    <w:rsid w:val="00021901"/>
    <w:rsid w:val="00021DE1"/>
    <w:rsid w:val="00021FB6"/>
    <w:rsid w:val="00021FB8"/>
    <w:rsid w:val="00022C63"/>
    <w:rsid w:val="00026A28"/>
    <w:rsid w:val="000317E8"/>
    <w:rsid w:val="00031838"/>
    <w:rsid w:val="00031E82"/>
    <w:rsid w:val="00032009"/>
    <w:rsid w:val="0003216D"/>
    <w:rsid w:val="00032FA1"/>
    <w:rsid w:val="000339BD"/>
    <w:rsid w:val="000347FC"/>
    <w:rsid w:val="000355F4"/>
    <w:rsid w:val="0003585D"/>
    <w:rsid w:val="00035A7D"/>
    <w:rsid w:val="00036789"/>
    <w:rsid w:val="00037FBC"/>
    <w:rsid w:val="00041601"/>
    <w:rsid w:val="00041950"/>
    <w:rsid w:val="00043AFA"/>
    <w:rsid w:val="000449AC"/>
    <w:rsid w:val="00044BBE"/>
    <w:rsid w:val="00046071"/>
    <w:rsid w:val="000470B5"/>
    <w:rsid w:val="0004731C"/>
    <w:rsid w:val="00047DEB"/>
    <w:rsid w:val="000516F6"/>
    <w:rsid w:val="00051AA1"/>
    <w:rsid w:val="00052B86"/>
    <w:rsid w:val="000541E6"/>
    <w:rsid w:val="00055981"/>
    <w:rsid w:val="00056B16"/>
    <w:rsid w:val="0006261C"/>
    <w:rsid w:val="00062815"/>
    <w:rsid w:val="00062F28"/>
    <w:rsid w:val="00063204"/>
    <w:rsid w:val="00063EFA"/>
    <w:rsid w:val="000662F7"/>
    <w:rsid w:val="00066B5F"/>
    <w:rsid w:val="00067032"/>
    <w:rsid w:val="000701D6"/>
    <w:rsid w:val="00070F3B"/>
    <w:rsid w:val="000721C2"/>
    <w:rsid w:val="00072745"/>
    <w:rsid w:val="00072C55"/>
    <w:rsid w:val="00073929"/>
    <w:rsid w:val="0007397D"/>
    <w:rsid w:val="00074A94"/>
    <w:rsid w:val="00076B60"/>
    <w:rsid w:val="00076EFD"/>
    <w:rsid w:val="00076FE4"/>
    <w:rsid w:val="00077239"/>
    <w:rsid w:val="00077684"/>
    <w:rsid w:val="00077AB8"/>
    <w:rsid w:val="00077D88"/>
    <w:rsid w:val="000801B5"/>
    <w:rsid w:val="0008046A"/>
    <w:rsid w:val="00080F1C"/>
    <w:rsid w:val="00081442"/>
    <w:rsid w:val="0008191C"/>
    <w:rsid w:val="00082D97"/>
    <w:rsid w:val="000846A6"/>
    <w:rsid w:val="0008485D"/>
    <w:rsid w:val="00084DA8"/>
    <w:rsid w:val="00084F45"/>
    <w:rsid w:val="00086A9A"/>
    <w:rsid w:val="00090470"/>
    <w:rsid w:val="00090E54"/>
    <w:rsid w:val="0009121B"/>
    <w:rsid w:val="0009133C"/>
    <w:rsid w:val="00092CCC"/>
    <w:rsid w:val="00093E08"/>
    <w:rsid w:val="00095467"/>
    <w:rsid w:val="0009585C"/>
    <w:rsid w:val="00097D21"/>
    <w:rsid w:val="000A097A"/>
    <w:rsid w:val="000A25A7"/>
    <w:rsid w:val="000A3476"/>
    <w:rsid w:val="000A430C"/>
    <w:rsid w:val="000A461C"/>
    <w:rsid w:val="000A5241"/>
    <w:rsid w:val="000A5DB7"/>
    <w:rsid w:val="000A6D26"/>
    <w:rsid w:val="000A74A0"/>
    <w:rsid w:val="000A7C13"/>
    <w:rsid w:val="000B160D"/>
    <w:rsid w:val="000B2BC5"/>
    <w:rsid w:val="000B5414"/>
    <w:rsid w:val="000B56CA"/>
    <w:rsid w:val="000B67F8"/>
    <w:rsid w:val="000C07F5"/>
    <w:rsid w:val="000C0A30"/>
    <w:rsid w:val="000C2061"/>
    <w:rsid w:val="000C3215"/>
    <w:rsid w:val="000C3867"/>
    <w:rsid w:val="000C3E24"/>
    <w:rsid w:val="000C51EC"/>
    <w:rsid w:val="000C5489"/>
    <w:rsid w:val="000C676C"/>
    <w:rsid w:val="000C7CE3"/>
    <w:rsid w:val="000D0083"/>
    <w:rsid w:val="000D1C4D"/>
    <w:rsid w:val="000D2E70"/>
    <w:rsid w:val="000D7766"/>
    <w:rsid w:val="000D7D8B"/>
    <w:rsid w:val="000E067E"/>
    <w:rsid w:val="000E106B"/>
    <w:rsid w:val="000E1F4D"/>
    <w:rsid w:val="000E2253"/>
    <w:rsid w:val="000E3291"/>
    <w:rsid w:val="000E3A14"/>
    <w:rsid w:val="000E5114"/>
    <w:rsid w:val="000E5AD2"/>
    <w:rsid w:val="000E5B36"/>
    <w:rsid w:val="000E5C7A"/>
    <w:rsid w:val="000E6E33"/>
    <w:rsid w:val="000F0075"/>
    <w:rsid w:val="000F0540"/>
    <w:rsid w:val="000F12D6"/>
    <w:rsid w:val="000F1803"/>
    <w:rsid w:val="000F2E3C"/>
    <w:rsid w:val="000F2FC6"/>
    <w:rsid w:val="000F30CB"/>
    <w:rsid w:val="000F4417"/>
    <w:rsid w:val="000F44AD"/>
    <w:rsid w:val="000F572A"/>
    <w:rsid w:val="000F5842"/>
    <w:rsid w:val="000F5DE8"/>
    <w:rsid w:val="000F6820"/>
    <w:rsid w:val="000F78F8"/>
    <w:rsid w:val="0010065F"/>
    <w:rsid w:val="00100B69"/>
    <w:rsid w:val="0010106B"/>
    <w:rsid w:val="00101250"/>
    <w:rsid w:val="001018B0"/>
    <w:rsid w:val="00103069"/>
    <w:rsid w:val="00104B63"/>
    <w:rsid w:val="00104E23"/>
    <w:rsid w:val="00104E33"/>
    <w:rsid w:val="001054DF"/>
    <w:rsid w:val="001057F4"/>
    <w:rsid w:val="00105D98"/>
    <w:rsid w:val="001068BB"/>
    <w:rsid w:val="00111191"/>
    <w:rsid w:val="00113798"/>
    <w:rsid w:val="00114E3F"/>
    <w:rsid w:val="001150E1"/>
    <w:rsid w:val="00115CD1"/>
    <w:rsid w:val="00116723"/>
    <w:rsid w:val="00116B7A"/>
    <w:rsid w:val="0011775F"/>
    <w:rsid w:val="00117929"/>
    <w:rsid w:val="00117B9A"/>
    <w:rsid w:val="00120DF9"/>
    <w:rsid w:val="00120E21"/>
    <w:rsid w:val="00120E69"/>
    <w:rsid w:val="00121978"/>
    <w:rsid w:val="00121AA3"/>
    <w:rsid w:val="0012222D"/>
    <w:rsid w:val="001229CC"/>
    <w:rsid w:val="00123144"/>
    <w:rsid w:val="00123BB0"/>
    <w:rsid w:val="0012419D"/>
    <w:rsid w:val="00124217"/>
    <w:rsid w:val="001252A3"/>
    <w:rsid w:val="00125B48"/>
    <w:rsid w:val="00125BF8"/>
    <w:rsid w:val="00126F4E"/>
    <w:rsid w:val="00127160"/>
    <w:rsid w:val="0013057F"/>
    <w:rsid w:val="00131023"/>
    <w:rsid w:val="00132073"/>
    <w:rsid w:val="0013254E"/>
    <w:rsid w:val="00132552"/>
    <w:rsid w:val="001343BC"/>
    <w:rsid w:val="001409E8"/>
    <w:rsid w:val="001430AF"/>
    <w:rsid w:val="00144781"/>
    <w:rsid w:val="00144B0A"/>
    <w:rsid w:val="00144B16"/>
    <w:rsid w:val="00144C1F"/>
    <w:rsid w:val="00144C21"/>
    <w:rsid w:val="00144F7F"/>
    <w:rsid w:val="001451DD"/>
    <w:rsid w:val="00145C04"/>
    <w:rsid w:val="001462BA"/>
    <w:rsid w:val="001462ED"/>
    <w:rsid w:val="001462F3"/>
    <w:rsid w:val="00146AF5"/>
    <w:rsid w:val="0014749F"/>
    <w:rsid w:val="00147D67"/>
    <w:rsid w:val="00150446"/>
    <w:rsid w:val="0015129E"/>
    <w:rsid w:val="001532F9"/>
    <w:rsid w:val="00154647"/>
    <w:rsid w:val="00155786"/>
    <w:rsid w:val="00156684"/>
    <w:rsid w:val="001604B8"/>
    <w:rsid w:val="0016075E"/>
    <w:rsid w:val="0016194B"/>
    <w:rsid w:val="00161ACF"/>
    <w:rsid w:val="00162760"/>
    <w:rsid w:val="001634FC"/>
    <w:rsid w:val="00163C08"/>
    <w:rsid w:val="00164BBF"/>
    <w:rsid w:val="00165F87"/>
    <w:rsid w:val="0016610E"/>
    <w:rsid w:val="00166C37"/>
    <w:rsid w:val="001673B5"/>
    <w:rsid w:val="00172191"/>
    <w:rsid w:val="00172533"/>
    <w:rsid w:val="001748A4"/>
    <w:rsid w:val="0017578A"/>
    <w:rsid w:val="001757BD"/>
    <w:rsid w:val="001802D7"/>
    <w:rsid w:val="00180ED0"/>
    <w:rsid w:val="00181AA3"/>
    <w:rsid w:val="0018263F"/>
    <w:rsid w:val="00182660"/>
    <w:rsid w:val="00183DE3"/>
    <w:rsid w:val="00184CE9"/>
    <w:rsid w:val="00187194"/>
    <w:rsid w:val="00187E1F"/>
    <w:rsid w:val="0019054F"/>
    <w:rsid w:val="00190658"/>
    <w:rsid w:val="00190A99"/>
    <w:rsid w:val="001911C4"/>
    <w:rsid w:val="001915F6"/>
    <w:rsid w:val="00191D96"/>
    <w:rsid w:val="00192432"/>
    <w:rsid w:val="0019248B"/>
    <w:rsid w:val="0019367A"/>
    <w:rsid w:val="00195862"/>
    <w:rsid w:val="00196619"/>
    <w:rsid w:val="001969B9"/>
    <w:rsid w:val="00196D2A"/>
    <w:rsid w:val="00197928"/>
    <w:rsid w:val="00197D27"/>
    <w:rsid w:val="001A0705"/>
    <w:rsid w:val="001A2091"/>
    <w:rsid w:val="001A2F27"/>
    <w:rsid w:val="001A3C9A"/>
    <w:rsid w:val="001A3F4D"/>
    <w:rsid w:val="001A44B5"/>
    <w:rsid w:val="001A4535"/>
    <w:rsid w:val="001A5110"/>
    <w:rsid w:val="001A5760"/>
    <w:rsid w:val="001A6AAA"/>
    <w:rsid w:val="001B20F7"/>
    <w:rsid w:val="001B45AE"/>
    <w:rsid w:val="001B53B7"/>
    <w:rsid w:val="001C03A4"/>
    <w:rsid w:val="001C069C"/>
    <w:rsid w:val="001C0760"/>
    <w:rsid w:val="001C1434"/>
    <w:rsid w:val="001C17D0"/>
    <w:rsid w:val="001C1D1D"/>
    <w:rsid w:val="001C1FA4"/>
    <w:rsid w:val="001C2241"/>
    <w:rsid w:val="001C3434"/>
    <w:rsid w:val="001C4665"/>
    <w:rsid w:val="001C5A9F"/>
    <w:rsid w:val="001C6753"/>
    <w:rsid w:val="001C7380"/>
    <w:rsid w:val="001D04BE"/>
    <w:rsid w:val="001D1AAF"/>
    <w:rsid w:val="001D32A8"/>
    <w:rsid w:val="001D5265"/>
    <w:rsid w:val="001D5D28"/>
    <w:rsid w:val="001D6488"/>
    <w:rsid w:val="001D6BAB"/>
    <w:rsid w:val="001E0058"/>
    <w:rsid w:val="001E0AAC"/>
    <w:rsid w:val="001E3490"/>
    <w:rsid w:val="001E34F4"/>
    <w:rsid w:val="001E41A7"/>
    <w:rsid w:val="001E4F8D"/>
    <w:rsid w:val="001E5343"/>
    <w:rsid w:val="001F120F"/>
    <w:rsid w:val="001F163C"/>
    <w:rsid w:val="001F1B4D"/>
    <w:rsid w:val="001F3C58"/>
    <w:rsid w:val="001F3ECB"/>
    <w:rsid w:val="001F50C1"/>
    <w:rsid w:val="001F5102"/>
    <w:rsid w:val="001F542A"/>
    <w:rsid w:val="001F5503"/>
    <w:rsid w:val="001F6225"/>
    <w:rsid w:val="001F6292"/>
    <w:rsid w:val="001F6472"/>
    <w:rsid w:val="001F7483"/>
    <w:rsid w:val="001F7F6B"/>
    <w:rsid w:val="0020041F"/>
    <w:rsid w:val="00200957"/>
    <w:rsid w:val="00201885"/>
    <w:rsid w:val="00203036"/>
    <w:rsid w:val="002054E8"/>
    <w:rsid w:val="00206080"/>
    <w:rsid w:val="00206D44"/>
    <w:rsid w:val="00206D88"/>
    <w:rsid w:val="0021022D"/>
    <w:rsid w:val="002102C5"/>
    <w:rsid w:val="0021122E"/>
    <w:rsid w:val="00211EF6"/>
    <w:rsid w:val="0021426F"/>
    <w:rsid w:val="002149BB"/>
    <w:rsid w:val="00215DB7"/>
    <w:rsid w:val="00215F07"/>
    <w:rsid w:val="00216A7D"/>
    <w:rsid w:val="002173D6"/>
    <w:rsid w:val="0022082F"/>
    <w:rsid w:val="002212F1"/>
    <w:rsid w:val="0022154D"/>
    <w:rsid w:val="00221BBA"/>
    <w:rsid w:val="00221D06"/>
    <w:rsid w:val="00221FD9"/>
    <w:rsid w:val="00224241"/>
    <w:rsid w:val="0022429D"/>
    <w:rsid w:val="00224BBA"/>
    <w:rsid w:val="00226754"/>
    <w:rsid w:val="0023015C"/>
    <w:rsid w:val="00230811"/>
    <w:rsid w:val="002333CA"/>
    <w:rsid w:val="00233A53"/>
    <w:rsid w:val="0023463C"/>
    <w:rsid w:val="002348A4"/>
    <w:rsid w:val="00236644"/>
    <w:rsid w:val="00236FA4"/>
    <w:rsid w:val="0023711F"/>
    <w:rsid w:val="002371C4"/>
    <w:rsid w:val="00237B96"/>
    <w:rsid w:val="00240C08"/>
    <w:rsid w:val="00241E36"/>
    <w:rsid w:val="00242DE8"/>
    <w:rsid w:val="00242EA1"/>
    <w:rsid w:val="00247D95"/>
    <w:rsid w:val="00251AAC"/>
    <w:rsid w:val="0025375C"/>
    <w:rsid w:val="002538AB"/>
    <w:rsid w:val="00253E31"/>
    <w:rsid w:val="00254D25"/>
    <w:rsid w:val="00255969"/>
    <w:rsid w:val="00256379"/>
    <w:rsid w:val="00256878"/>
    <w:rsid w:val="00257195"/>
    <w:rsid w:val="002601AC"/>
    <w:rsid w:val="00261B17"/>
    <w:rsid w:val="00261D5A"/>
    <w:rsid w:val="00263127"/>
    <w:rsid w:val="002636FB"/>
    <w:rsid w:val="00263784"/>
    <w:rsid w:val="002637DC"/>
    <w:rsid w:val="00264D21"/>
    <w:rsid w:val="00264F7A"/>
    <w:rsid w:val="00265C71"/>
    <w:rsid w:val="00266A26"/>
    <w:rsid w:val="0026760C"/>
    <w:rsid w:val="00271A50"/>
    <w:rsid w:val="00271A6D"/>
    <w:rsid w:val="00271B3E"/>
    <w:rsid w:val="002728E7"/>
    <w:rsid w:val="00273600"/>
    <w:rsid w:val="00273AEA"/>
    <w:rsid w:val="0027424F"/>
    <w:rsid w:val="0027643A"/>
    <w:rsid w:val="00276A72"/>
    <w:rsid w:val="002774BA"/>
    <w:rsid w:val="00277821"/>
    <w:rsid w:val="00277A5A"/>
    <w:rsid w:val="00281F78"/>
    <w:rsid w:val="00284312"/>
    <w:rsid w:val="002843B9"/>
    <w:rsid w:val="002849B8"/>
    <w:rsid w:val="00285618"/>
    <w:rsid w:val="002858C8"/>
    <w:rsid w:val="0028608D"/>
    <w:rsid w:val="002868B3"/>
    <w:rsid w:val="00286E50"/>
    <w:rsid w:val="00287518"/>
    <w:rsid w:val="00290252"/>
    <w:rsid w:val="00290AD6"/>
    <w:rsid w:val="002912DD"/>
    <w:rsid w:val="002932CB"/>
    <w:rsid w:val="00293DF6"/>
    <w:rsid w:val="002944C4"/>
    <w:rsid w:val="00295146"/>
    <w:rsid w:val="002964E1"/>
    <w:rsid w:val="002965A0"/>
    <w:rsid w:val="0029695D"/>
    <w:rsid w:val="002969D0"/>
    <w:rsid w:val="00297E2C"/>
    <w:rsid w:val="002A15DC"/>
    <w:rsid w:val="002A1932"/>
    <w:rsid w:val="002A1B7C"/>
    <w:rsid w:val="002A2939"/>
    <w:rsid w:val="002A30B6"/>
    <w:rsid w:val="002A5934"/>
    <w:rsid w:val="002A604C"/>
    <w:rsid w:val="002A6304"/>
    <w:rsid w:val="002A6CA6"/>
    <w:rsid w:val="002B03D2"/>
    <w:rsid w:val="002B193A"/>
    <w:rsid w:val="002B2318"/>
    <w:rsid w:val="002B3313"/>
    <w:rsid w:val="002B55D5"/>
    <w:rsid w:val="002C03E6"/>
    <w:rsid w:val="002C0480"/>
    <w:rsid w:val="002C0CF9"/>
    <w:rsid w:val="002C2718"/>
    <w:rsid w:val="002C3441"/>
    <w:rsid w:val="002C3940"/>
    <w:rsid w:val="002C4522"/>
    <w:rsid w:val="002C4D5C"/>
    <w:rsid w:val="002C4ED2"/>
    <w:rsid w:val="002C61B2"/>
    <w:rsid w:val="002C7C2B"/>
    <w:rsid w:val="002D0844"/>
    <w:rsid w:val="002D0E93"/>
    <w:rsid w:val="002D16C4"/>
    <w:rsid w:val="002D1A3D"/>
    <w:rsid w:val="002D1CA8"/>
    <w:rsid w:val="002D33B3"/>
    <w:rsid w:val="002D3A7E"/>
    <w:rsid w:val="002D4AA8"/>
    <w:rsid w:val="002D6163"/>
    <w:rsid w:val="002D71DE"/>
    <w:rsid w:val="002E0EF2"/>
    <w:rsid w:val="002E3181"/>
    <w:rsid w:val="002E4655"/>
    <w:rsid w:val="002F0649"/>
    <w:rsid w:val="002F07EF"/>
    <w:rsid w:val="002F18F8"/>
    <w:rsid w:val="002F30A9"/>
    <w:rsid w:val="002F3A8D"/>
    <w:rsid w:val="002F521A"/>
    <w:rsid w:val="002F5B5E"/>
    <w:rsid w:val="00300070"/>
    <w:rsid w:val="0030093E"/>
    <w:rsid w:val="00301613"/>
    <w:rsid w:val="00301990"/>
    <w:rsid w:val="00301B2D"/>
    <w:rsid w:val="00302305"/>
    <w:rsid w:val="00303F09"/>
    <w:rsid w:val="00304119"/>
    <w:rsid w:val="0030417B"/>
    <w:rsid w:val="00304295"/>
    <w:rsid w:val="00304940"/>
    <w:rsid w:val="0030506F"/>
    <w:rsid w:val="00306811"/>
    <w:rsid w:val="00306E0C"/>
    <w:rsid w:val="00307C23"/>
    <w:rsid w:val="003102CB"/>
    <w:rsid w:val="00310563"/>
    <w:rsid w:val="00311676"/>
    <w:rsid w:val="00311CC0"/>
    <w:rsid w:val="003121EC"/>
    <w:rsid w:val="00312682"/>
    <w:rsid w:val="0031325E"/>
    <w:rsid w:val="003138DF"/>
    <w:rsid w:val="00313949"/>
    <w:rsid w:val="00314A42"/>
    <w:rsid w:val="00314C80"/>
    <w:rsid w:val="00316252"/>
    <w:rsid w:val="003163CB"/>
    <w:rsid w:val="00317008"/>
    <w:rsid w:val="00317BB1"/>
    <w:rsid w:val="00321F26"/>
    <w:rsid w:val="003234DA"/>
    <w:rsid w:val="00323E5F"/>
    <w:rsid w:val="00323FFE"/>
    <w:rsid w:val="00325531"/>
    <w:rsid w:val="0032566E"/>
    <w:rsid w:val="00326A90"/>
    <w:rsid w:val="00326BA8"/>
    <w:rsid w:val="003273DC"/>
    <w:rsid w:val="00331BC0"/>
    <w:rsid w:val="00331E46"/>
    <w:rsid w:val="00332486"/>
    <w:rsid w:val="003327DB"/>
    <w:rsid w:val="00332A20"/>
    <w:rsid w:val="00332E94"/>
    <w:rsid w:val="003336C5"/>
    <w:rsid w:val="00335054"/>
    <w:rsid w:val="0033510C"/>
    <w:rsid w:val="00335CA4"/>
    <w:rsid w:val="00335FE5"/>
    <w:rsid w:val="00336183"/>
    <w:rsid w:val="00336608"/>
    <w:rsid w:val="0034020F"/>
    <w:rsid w:val="003408B0"/>
    <w:rsid w:val="00343EBF"/>
    <w:rsid w:val="00345DB9"/>
    <w:rsid w:val="00346543"/>
    <w:rsid w:val="00346C8A"/>
    <w:rsid w:val="00347C79"/>
    <w:rsid w:val="00350E13"/>
    <w:rsid w:val="0035112B"/>
    <w:rsid w:val="003525DD"/>
    <w:rsid w:val="00354593"/>
    <w:rsid w:val="00355198"/>
    <w:rsid w:val="00355EA4"/>
    <w:rsid w:val="00356F10"/>
    <w:rsid w:val="00360D67"/>
    <w:rsid w:val="00360DE6"/>
    <w:rsid w:val="003614D9"/>
    <w:rsid w:val="00361900"/>
    <w:rsid w:val="003619D0"/>
    <w:rsid w:val="00362015"/>
    <w:rsid w:val="003628F6"/>
    <w:rsid w:val="0036468C"/>
    <w:rsid w:val="003646DC"/>
    <w:rsid w:val="00364F5B"/>
    <w:rsid w:val="003656D4"/>
    <w:rsid w:val="003662A3"/>
    <w:rsid w:val="0036697E"/>
    <w:rsid w:val="00367502"/>
    <w:rsid w:val="00371140"/>
    <w:rsid w:val="00372C07"/>
    <w:rsid w:val="00373F98"/>
    <w:rsid w:val="00374E5F"/>
    <w:rsid w:val="00374F38"/>
    <w:rsid w:val="00375BA0"/>
    <w:rsid w:val="00376552"/>
    <w:rsid w:val="003801B3"/>
    <w:rsid w:val="0038148E"/>
    <w:rsid w:val="00383555"/>
    <w:rsid w:val="003842DE"/>
    <w:rsid w:val="00384AE9"/>
    <w:rsid w:val="003851BC"/>
    <w:rsid w:val="0038733D"/>
    <w:rsid w:val="00391DAB"/>
    <w:rsid w:val="0039237A"/>
    <w:rsid w:val="00392B4E"/>
    <w:rsid w:val="00392F06"/>
    <w:rsid w:val="00393A30"/>
    <w:rsid w:val="003940AC"/>
    <w:rsid w:val="0039475A"/>
    <w:rsid w:val="00394D93"/>
    <w:rsid w:val="003955AD"/>
    <w:rsid w:val="003958D6"/>
    <w:rsid w:val="00396C05"/>
    <w:rsid w:val="00396F9F"/>
    <w:rsid w:val="00396FB9"/>
    <w:rsid w:val="0039711A"/>
    <w:rsid w:val="00397BD4"/>
    <w:rsid w:val="003A03B2"/>
    <w:rsid w:val="003A08AA"/>
    <w:rsid w:val="003A147E"/>
    <w:rsid w:val="003A1C23"/>
    <w:rsid w:val="003A3CD5"/>
    <w:rsid w:val="003A3FB5"/>
    <w:rsid w:val="003A452B"/>
    <w:rsid w:val="003A5678"/>
    <w:rsid w:val="003A5797"/>
    <w:rsid w:val="003B0835"/>
    <w:rsid w:val="003B0F5B"/>
    <w:rsid w:val="003B111B"/>
    <w:rsid w:val="003B1AC7"/>
    <w:rsid w:val="003B2F7D"/>
    <w:rsid w:val="003B3940"/>
    <w:rsid w:val="003B403A"/>
    <w:rsid w:val="003B4E4D"/>
    <w:rsid w:val="003B4F87"/>
    <w:rsid w:val="003B5148"/>
    <w:rsid w:val="003B53D9"/>
    <w:rsid w:val="003B7B3C"/>
    <w:rsid w:val="003B7E53"/>
    <w:rsid w:val="003B7E8A"/>
    <w:rsid w:val="003B7F7D"/>
    <w:rsid w:val="003C0A2F"/>
    <w:rsid w:val="003C3602"/>
    <w:rsid w:val="003C429D"/>
    <w:rsid w:val="003C6CDC"/>
    <w:rsid w:val="003C72AF"/>
    <w:rsid w:val="003C7903"/>
    <w:rsid w:val="003D1619"/>
    <w:rsid w:val="003D1BF7"/>
    <w:rsid w:val="003D22B2"/>
    <w:rsid w:val="003D3325"/>
    <w:rsid w:val="003D3933"/>
    <w:rsid w:val="003D4A1B"/>
    <w:rsid w:val="003D4EF0"/>
    <w:rsid w:val="003D6167"/>
    <w:rsid w:val="003D637F"/>
    <w:rsid w:val="003D6470"/>
    <w:rsid w:val="003D6552"/>
    <w:rsid w:val="003D7495"/>
    <w:rsid w:val="003D7ABB"/>
    <w:rsid w:val="003D7B37"/>
    <w:rsid w:val="003E0DFA"/>
    <w:rsid w:val="003E18A9"/>
    <w:rsid w:val="003E20C3"/>
    <w:rsid w:val="003E38C2"/>
    <w:rsid w:val="003E3B27"/>
    <w:rsid w:val="003E3CE2"/>
    <w:rsid w:val="003E4383"/>
    <w:rsid w:val="003E5C48"/>
    <w:rsid w:val="003E6631"/>
    <w:rsid w:val="003E7226"/>
    <w:rsid w:val="003E7957"/>
    <w:rsid w:val="003E7B9B"/>
    <w:rsid w:val="003E7C7E"/>
    <w:rsid w:val="003F000F"/>
    <w:rsid w:val="003F01EB"/>
    <w:rsid w:val="003F0465"/>
    <w:rsid w:val="003F0B29"/>
    <w:rsid w:val="003F20C5"/>
    <w:rsid w:val="003F32F6"/>
    <w:rsid w:val="003F4E2A"/>
    <w:rsid w:val="003F5F50"/>
    <w:rsid w:val="003F6129"/>
    <w:rsid w:val="003F6A7D"/>
    <w:rsid w:val="0040053D"/>
    <w:rsid w:val="00400A9F"/>
    <w:rsid w:val="00401EF9"/>
    <w:rsid w:val="00403B6D"/>
    <w:rsid w:val="00403BAC"/>
    <w:rsid w:val="00404E5B"/>
    <w:rsid w:val="00405BDF"/>
    <w:rsid w:val="00405D3D"/>
    <w:rsid w:val="004061E2"/>
    <w:rsid w:val="004068FB"/>
    <w:rsid w:val="00407475"/>
    <w:rsid w:val="0040760A"/>
    <w:rsid w:val="0040789B"/>
    <w:rsid w:val="00411999"/>
    <w:rsid w:val="004121BB"/>
    <w:rsid w:val="004154EF"/>
    <w:rsid w:val="00415592"/>
    <w:rsid w:val="00415596"/>
    <w:rsid w:val="00415C35"/>
    <w:rsid w:val="00417510"/>
    <w:rsid w:val="004206F7"/>
    <w:rsid w:val="004211F0"/>
    <w:rsid w:val="00424247"/>
    <w:rsid w:val="00424359"/>
    <w:rsid w:val="00424370"/>
    <w:rsid w:val="00424C54"/>
    <w:rsid w:val="004260F3"/>
    <w:rsid w:val="00426D5D"/>
    <w:rsid w:val="00427C9D"/>
    <w:rsid w:val="004307F1"/>
    <w:rsid w:val="00430A5D"/>
    <w:rsid w:val="00430B73"/>
    <w:rsid w:val="004317FE"/>
    <w:rsid w:val="0043231A"/>
    <w:rsid w:val="0043241F"/>
    <w:rsid w:val="0043399C"/>
    <w:rsid w:val="00435B0B"/>
    <w:rsid w:val="00435FC7"/>
    <w:rsid w:val="0043637A"/>
    <w:rsid w:val="00437EEF"/>
    <w:rsid w:val="00440257"/>
    <w:rsid w:val="004408CB"/>
    <w:rsid w:val="004440C6"/>
    <w:rsid w:val="004451A1"/>
    <w:rsid w:val="0044559C"/>
    <w:rsid w:val="004458B4"/>
    <w:rsid w:val="00445924"/>
    <w:rsid w:val="004463CF"/>
    <w:rsid w:val="00446489"/>
    <w:rsid w:val="00446EDA"/>
    <w:rsid w:val="004475AC"/>
    <w:rsid w:val="004478FB"/>
    <w:rsid w:val="004505B5"/>
    <w:rsid w:val="00450BDC"/>
    <w:rsid w:val="00451839"/>
    <w:rsid w:val="00452845"/>
    <w:rsid w:val="00452D38"/>
    <w:rsid w:val="00452E04"/>
    <w:rsid w:val="0045319F"/>
    <w:rsid w:val="0046047B"/>
    <w:rsid w:val="004609A6"/>
    <w:rsid w:val="00462253"/>
    <w:rsid w:val="0046227A"/>
    <w:rsid w:val="00462F15"/>
    <w:rsid w:val="00463860"/>
    <w:rsid w:val="00464E26"/>
    <w:rsid w:val="00465B0C"/>
    <w:rsid w:val="00466910"/>
    <w:rsid w:val="004718A2"/>
    <w:rsid w:val="00473F58"/>
    <w:rsid w:val="004745E9"/>
    <w:rsid w:val="004748BD"/>
    <w:rsid w:val="00474BA6"/>
    <w:rsid w:val="00474DC5"/>
    <w:rsid w:val="0047610D"/>
    <w:rsid w:val="0047668D"/>
    <w:rsid w:val="00476B18"/>
    <w:rsid w:val="00477158"/>
    <w:rsid w:val="004774AD"/>
    <w:rsid w:val="00480AF3"/>
    <w:rsid w:val="0048330B"/>
    <w:rsid w:val="0048393C"/>
    <w:rsid w:val="00484E04"/>
    <w:rsid w:val="00484EBC"/>
    <w:rsid w:val="0048548C"/>
    <w:rsid w:val="00485628"/>
    <w:rsid w:val="00486071"/>
    <w:rsid w:val="00486185"/>
    <w:rsid w:val="00490EC9"/>
    <w:rsid w:val="0049169F"/>
    <w:rsid w:val="00492B8D"/>
    <w:rsid w:val="004930D5"/>
    <w:rsid w:val="004941E7"/>
    <w:rsid w:val="004945FC"/>
    <w:rsid w:val="004946D3"/>
    <w:rsid w:val="00495CC9"/>
    <w:rsid w:val="00495F8A"/>
    <w:rsid w:val="004A1FB1"/>
    <w:rsid w:val="004A2ECC"/>
    <w:rsid w:val="004A3598"/>
    <w:rsid w:val="004A3B1F"/>
    <w:rsid w:val="004A6373"/>
    <w:rsid w:val="004A645F"/>
    <w:rsid w:val="004A6875"/>
    <w:rsid w:val="004B17EE"/>
    <w:rsid w:val="004B18B8"/>
    <w:rsid w:val="004B23E7"/>
    <w:rsid w:val="004B2912"/>
    <w:rsid w:val="004B2AE9"/>
    <w:rsid w:val="004B2B13"/>
    <w:rsid w:val="004B3171"/>
    <w:rsid w:val="004B4EC4"/>
    <w:rsid w:val="004B5173"/>
    <w:rsid w:val="004B5BB9"/>
    <w:rsid w:val="004B63FD"/>
    <w:rsid w:val="004B648C"/>
    <w:rsid w:val="004B66C2"/>
    <w:rsid w:val="004B680F"/>
    <w:rsid w:val="004B6E57"/>
    <w:rsid w:val="004B7BBC"/>
    <w:rsid w:val="004C0165"/>
    <w:rsid w:val="004C0439"/>
    <w:rsid w:val="004C054D"/>
    <w:rsid w:val="004C1AFC"/>
    <w:rsid w:val="004C3621"/>
    <w:rsid w:val="004C44FA"/>
    <w:rsid w:val="004C4F89"/>
    <w:rsid w:val="004C7B02"/>
    <w:rsid w:val="004D1BEB"/>
    <w:rsid w:val="004D3296"/>
    <w:rsid w:val="004D393E"/>
    <w:rsid w:val="004D399F"/>
    <w:rsid w:val="004D3DA5"/>
    <w:rsid w:val="004D3E4A"/>
    <w:rsid w:val="004D4826"/>
    <w:rsid w:val="004D4A24"/>
    <w:rsid w:val="004D4D6A"/>
    <w:rsid w:val="004E0438"/>
    <w:rsid w:val="004E1668"/>
    <w:rsid w:val="004E343F"/>
    <w:rsid w:val="004E3815"/>
    <w:rsid w:val="004E38CD"/>
    <w:rsid w:val="004E4547"/>
    <w:rsid w:val="004E4680"/>
    <w:rsid w:val="004E67D4"/>
    <w:rsid w:val="004E6B68"/>
    <w:rsid w:val="004E6C83"/>
    <w:rsid w:val="004E6DD6"/>
    <w:rsid w:val="004E6F20"/>
    <w:rsid w:val="004E7166"/>
    <w:rsid w:val="004F0341"/>
    <w:rsid w:val="004F0925"/>
    <w:rsid w:val="004F1FCC"/>
    <w:rsid w:val="004F20E5"/>
    <w:rsid w:val="004F24B7"/>
    <w:rsid w:val="004F2FCF"/>
    <w:rsid w:val="004F369E"/>
    <w:rsid w:val="004F38AF"/>
    <w:rsid w:val="004F39D3"/>
    <w:rsid w:val="004F3B53"/>
    <w:rsid w:val="004F3CA8"/>
    <w:rsid w:val="004F466B"/>
    <w:rsid w:val="004F590C"/>
    <w:rsid w:val="004F681C"/>
    <w:rsid w:val="004F6A7D"/>
    <w:rsid w:val="004F6C4B"/>
    <w:rsid w:val="004F70AE"/>
    <w:rsid w:val="00501B25"/>
    <w:rsid w:val="00502008"/>
    <w:rsid w:val="0050289D"/>
    <w:rsid w:val="00503E1E"/>
    <w:rsid w:val="005044D0"/>
    <w:rsid w:val="00504C77"/>
    <w:rsid w:val="0050520A"/>
    <w:rsid w:val="005058BD"/>
    <w:rsid w:val="0051014E"/>
    <w:rsid w:val="0051128C"/>
    <w:rsid w:val="00511AC0"/>
    <w:rsid w:val="005122C2"/>
    <w:rsid w:val="0051371D"/>
    <w:rsid w:val="005146CD"/>
    <w:rsid w:val="0051478E"/>
    <w:rsid w:val="00516EBF"/>
    <w:rsid w:val="00517C42"/>
    <w:rsid w:val="00520415"/>
    <w:rsid w:val="00520564"/>
    <w:rsid w:val="00521726"/>
    <w:rsid w:val="00521E3B"/>
    <w:rsid w:val="00522207"/>
    <w:rsid w:val="005223CB"/>
    <w:rsid w:val="00522AB4"/>
    <w:rsid w:val="00522D4B"/>
    <w:rsid w:val="005231AC"/>
    <w:rsid w:val="00523C40"/>
    <w:rsid w:val="00524D8B"/>
    <w:rsid w:val="00524E47"/>
    <w:rsid w:val="005265A6"/>
    <w:rsid w:val="00527771"/>
    <w:rsid w:val="00530054"/>
    <w:rsid w:val="0053091F"/>
    <w:rsid w:val="005311F7"/>
    <w:rsid w:val="00531288"/>
    <w:rsid w:val="00531B79"/>
    <w:rsid w:val="00532E3F"/>
    <w:rsid w:val="005337DD"/>
    <w:rsid w:val="005343AA"/>
    <w:rsid w:val="00535855"/>
    <w:rsid w:val="00536B6F"/>
    <w:rsid w:val="0054083A"/>
    <w:rsid w:val="00540C4D"/>
    <w:rsid w:val="0054290A"/>
    <w:rsid w:val="00542C6C"/>
    <w:rsid w:val="005436A5"/>
    <w:rsid w:val="0054409D"/>
    <w:rsid w:val="005440AE"/>
    <w:rsid w:val="00545BC4"/>
    <w:rsid w:val="00546E84"/>
    <w:rsid w:val="005470C9"/>
    <w:rsid w:val="005471CE"/>
    <w:rsid w:val="00547798"/>
    <w:rsid w:val="00547846"/>
    <w:rsid w:val="00550C34"/>
    <w:rsid w:val="00550E0C"/>
    <w:rsid w:val="00551C8B"/>
    <w:rsid w:val="00551F47"/>
    <w:rsid w:val="00553DA0"/>
    <w:rsid w:val="00555394"/>
    <w:rsid w:val="00555FCD"/>
    <w:rsid w:val="00556890"/>
    <w:rsid w:val="00557184"/>
    <w:rsid w:val="00557324"/>
    <w:rsid w:val="0056280B"/>
    <w:rsid w:val="00562D06"/>
    <w:rsid w:val="0056548F"/>
    <w:rsid w:val="00566E0B"/>
    <w:rsid w:val="00566E29"/>
    <w:rsid w:val="00567436"/>
    <w:rsid w:val="005700EF"/>
    <w:rsid w:val="0057320C"/>
    <w:rsid w:val="00574D4D"/>
    <w:rsid w:val="0057503E"/>
    <w:rsid w:val="00575053"/>
    <w:rsid w:val="00575E48"/>
    <w:rsid w:val="005768A9"/>
    <w:rsid w:val="00577B4B"/>
    <w:rsid w:val="00577FEC"/>
    <w:rsid w:val="00581D6C"/>
    <w:rsid w:val="00581D90"/>
    <w:rsid w:val="0058464A"/>
    <w:rsid w:val="005847B0"/>
    <w:rsid w:val="00585B94"/>
    <w:rsid w:val="0058627B"/>
    <w:rsid w:val="005873F5"/>
    <w:rsid w:val="00590440"/>
    <w:rsid w:val="00590B7F"/>
    <w:rsid w:val="00590EE0"/>
    <w:rsid w:val="00590F46"/>
    <w:rsid w:val="00593654"/>
    <w:rsid w:val="00594188"/>
    <w:rsid w:val="00594DC8"/>
    <w:rsid w:val="00594E23"/>
    <w:rsid w:val="00594EDE"/>
    <w:rsid w:val="005956E4"/>
    <w:rsid w:val="00595DEA"/>
    <w:rsid w:val="00596F9D"/>
    <w:rsid w:val="00597E57"/>
    <w:rsid w:val="00597FAC"/>
    <w:rsid w:val="005A231F"/>
    <w:rsid w:val="005A24B1"/>
    <w:rsid w:val="005A2607"/>
    <w:rsid w:val="005A2847"/>
    <w:rsid w:val="005A3096"/>
    <w:rsid w:val="005A33EE"/>
    <w:rsid w:val="005A3464"/>
    <w:rsid w:val="005A3B10"/>
    <w:rsid w:val="005A3D3A"/>
    <w:rsid w:val="005A3F05"/>
    <w:rsid w:val="005A3F25"/>
    <w:rsid w:val="005A6173"/>
    <w:rsid w:val="005A6386"/>
    <w:rsid w:val="005A77C0"/>
    <w:rsid w:val="005B02B2"/>
    <w:rsid w:val="005B11F0"/>
    <w:rsid w:val="005B35C2"/>
    <w:rsid w:val="005B3A72"/>
    <w:rsid w:val="005B3BBF"/>
    <w:rsid w:val="005B5004"/>
    <w:rsid w:val="005B5547"/>
    <w:rsid w:val="005B5D4A"/>
    <w:rsid w:val="005B64C9"/>
    <w:rsid w:val="005C08CF"/>
    <w:rsid w:val="005C13D8"/>
    <w:rsid w:val="005C1441"/>
    <w:rsid w:val="005C152D"/>
    <w:rsid w:val="005C154F"/>
    <w:rsid w:val="005C2E4D"/>
    <w:rsid w:val="005C3344"/>
    <w:rsid w:val="005C3560"/>
    <w:rsid w:val="005C3C02"/>
    <w:rsid w:val="005C3F6F"/>
    <w:rsid w:val="005C49FE"/>
    <w:rsid w:val="005C53A4"/>
    <w:rsid w:val="005C661B"/>
    <w:rsid w:val="005C76F8"/>
    <w:rsid w:val="005D08CD"/>
    <w:rsid w:val="005D1754"/>
    <w:rsid w:val="005D44CB"/>
    <w:rsid w:val="005D4B68"/>
    <w:rsid w:val="005D4F38"/>
    <w:rsid w:val="005D527A"/>
    <w:rsid w:val="005D53A7"/>
    <w:rsid w:val="005D79B3"/>
    <w:rsid w:val="005E0951"/>
    <w:rsid w:val="005E141A"/>
    <w:rsid w:val="005E1E24"/>
    <w:rsid w:val="005E287B"/>
    <w:rsid w:val="005E29F4"/>
    <w:rsid w:val="005E340A"/>
    <w:rsid w:val="005E341D"/>
    <w:rsid w:val="005E5D67"/>
    <w:rsid w:val="005F005B"/>
    <w:rsid w:val="005F01F1"/>
    <w:rsid w:val="005F103E"/>
    <w:rsid w:val="005F2AD7"/>
    <w:rsid w:val="005F3CB7"/>
    <w:rsid w:val="005F3E7C"/>
    <w:rsid w:val="005F5A03"/>
    <w:rsid w:val="005F6090"/>
    <w:rsid w:val="005F624F"/>
    <w:rsid w:val="005F7C46"/>
    <w:rsid w:val="00600A9F"/>
    <w:rsid w:val="00600B8F"/>
    <w:rsid w:val="00603ED0"/>
    <w:rsid w:val="00606146"/>
    <w:rsid w:val="00606611"/>
    <w:rsid w:val="00607096"/>
    <w:rsid w:val="00610765"/>
    <w:rsid w:val="00610B6B"/>
    <w:rsid w:val="0061303D"/>
    <w:rsid w:val="00614801"/>
    <w:rsid w:val="006152F3"/>
    <w:rsid w:val="006153F4"/>
    <w:rsid w:val="0061666D"/>
    <w:rsid w:val="00616E51"/>
    <w:rsid w:val="00620E95"/>
    <w:rsid w:val="006218F3"/>
    <w:rsid w:val="00622557"/>
    <w:rsid w:val="006238EE"/>
    <w:rsid w:val="00623EFE"/>
    <w:rsid w:val="0062442B"/>
    <w:rsid w:val="00624493"/>
    <w:rsid w:val="00624D47"/>
    <w:rsid w:val="0062569F"/>
    <w:rsid w:val="00625A99"/>
    <w:rsid w:val="00626B86"/>
    <w:rsid w:val="00626D4D"/>
    <w:rsid w:val="006306CB"/>
    <w:rsid w:val="00633196"/>
    <w:rsid w:val="0063323D"/>
    <w:rsid w:val="006347F4"/>
    <w:rsid w:val="0063668E"/>
    <w:rsid w:val="00643156"/>
    <w:rsid w:val="0064368E"/>
    <w:rsid w:val="00644456"/>
    <w:rsid w:val="006460F0"/>
    <w:rsid w:val="00650BC6"/>
    <w:rsid w:val="00650E74"/>
    <w:rsid w:val="00651637"/>
    <w:rsid w:val="00652AEA"/>
    <w:rsid w:val="006533F1"/>
    <w:rsid w:val="006535EF"/>
    <w:rsid w:val="0065376E"/>
    <w:rsid w:val="00653E35"/>
    <w:rsid w:val="00655B71"/>
    <w:rsid w:val="00655F75"/>
    <w:rsid w:val="006565E0"/>
    <w:rsid w:val="00657679"/>
    <w:rsid w:val="00657F4E"/>
    <w:rsid w:val="00663D61"/>
    <w:rsid w:val="00664887"/>
    <w:rsid w:val="0066517A"/>
    <w:rsid w:val="0066550D"/>
    <w:rsid w:val="00665C4C"/>
    <w:rsid w:val="00665D31"/>
    <w:rsid w:val="00666264"/>
    <w:rsid w:val="00670722"/>
    <w:rsid w:val="00671DC9"/>
    <w:rsid w:val="00671FAE"/>
    <w:rsid w:val="00674429"/>
    <w:rsid w:val="0067476F"/>
    <w:rsid w:val="00676746"/>
    <w:rsid w:val="006767D7"/>
    <w:rsid w:val="00676901"/>
    <w:rsid w:val="0067690F"/>
    <w:rsid w:val="0068008B"/>
    <w:rsid w:val="006804AB"/>
    <w:rsid w:val="00681323"/>
    <w:rsid w:val="0068142C"/>
    <w:rsid w:val="006823D7"/>
    <w:rsid w:val="0068380A"/>
    <w:rsid w:val="006848C8"/>
    <w:rsid w:val="00684D55"/>
    <w:rsid w:val="0068555A"/>
    <w:rsid w:val="00685688"/>
    <w:rsid w:val="006866E9"/>
    <w:rsid w:val="00686A2F"/>
    <w:rsid w:val="006877A3"/>
    <w:rsid w:val="00687B16"/>
    <w:rsid w:val="0069187C"/>
    <w:rsid w:val="006958CC"/>
    <w:rsid w:val="00697DA5"/>
    <w:rsid w:val="006A1A68"/>
    <w:rsid w:val="006A1FB6"/>
    <w:rsid w:val="006A3F3E"/>
    <w:rsid w:val="006A4910"/>
    <w:rsid w:val="006A4CDF"/>
    <w:rsid w:val="006A5604"/>
    <w:rsid w:val="006A5EC4"/>
    <w:rsid w:val="006A5F7B"/>
    <w:rsid w:val="006A641E"/>
    <w:rsid w:val="006A7B17"/>
    <w:rsid w:val="006B2253"/>
    <w:rsid w:val="006B2298"/>
    <w:rsid w:val="006B5051"/>
    <w:rsid w:val="006B5C1A"/>
    <w:rsid w:val="006B70C6"/>
    <w:rsid w:val="006C26B7"/>
    <w:rsid w:val="006C37C9"/>
    <w:rsid w:val="006C435A"/>
    <w:rsid w:val="006C4822"/>
    <w:rsid w:val="006C583D"/>
    <w:rsid w:val="006C5B21"/>
    <w:rsid w:val="006C61B7"/>
    <w:rsid w:val="006D119A"/>
    <w:rsid w:val="006D25DF"/>
    <w:rsid w:val="006D3B42"/>
    <w:rsid w:val="006D5D34"/>
    <w:rsid w:val="006E0C38"/>
    <w:rsid w:val="006E1088"/>
    <w:rsid w:val="006E197C"/>
    <w:rsid w:val="006E1FB4"/>
    <w:rsid w:val="006E3EE5"/>
    <w:rsid w:val="006E409F"/>
    <w:rsid w:val="006E4200"/>
    <w:rsid w:val="006E5C12"/>
    <w:rsid w:val="006E68CB"/>
    <w:rsid w:val="006F1783"/>
    <w:rsid w:val="006F19BC"/>
    <w:rsid w:val="006F200E"/>
    <w:rsid w:val="006F2C57"/>
    <w:rsid w:val="006F35A5"/>
    <w:rsid w:val="006F39EF"/>
    <w:rsid w:val="006F3C6A"/>
    <w:rsid w:val="006F3E67"/>
    <w:rsid w:val="006F442C"/>
    <w:rsid w:val="006F46A6"/>
    <w:rsid w:val="006F75E9"/>
    <w:rsid w:val="00700690"/>
    <w:rsid w:val="00701041"/>
    <w:rsid w:val="00701D34"/>
    <w:rsid w:val="00701E19"/>
    <w:rsid w:val="00701EC1"/>
    <w:rsid w:val="007032B8"/>
    <w:rsid w:val="00703979"/>
    <w:rsid w:val="00703EBC"/>
    <w:rsid w:val="0070422C"/>
    <w:rsid w:val="00704644"/>
    <w:rsid w:val="00704853"/>
    <w:rsid w:val="0070746C"/>
    <w:rsid w:val="00707612"/>
    <w:rsid w:val="00707C85"/>
    <w:rsid w:val="00710128"/>
    <w:rsid w:val="00710532"/>
    <w:rsid w:val="0071106C"/>
    <w:rsid w:val="00714403"/>
    <w:rsid w:val="0071489E"/>
    <w:rsid w:val="00714B9B"/>
    <w:rsid w:val="00714D13"/>
    <w:rsid w:val="007157BF"/>
    <w:rsid w:val="0071587C"/>
    <w:rsid w:val="0071597A"/>
    <w:rsid w:val="00717FA8"/>
    <w:rsid w:val="00720683"/>
    <w:rsid w:val="00722DC1"/>
    <w:rsid w:val="0072550F"/>
    <w:rsid w:val="00725B14"/>
    <w:rsid w:val="00727A2B"/>
    <w:rsid w:val="007315BF"/>
    <w:rsid w:val="007322F0"/>
    <w:rsid w:val="00732549"/>
    <w:rsid w:val="00734D06"/>
    <w:rsid w:val="00735B5A"/>
    <w:rsid w:val="00735B71"/>
    <w:rsid w:val="0073663E"/>
    <w:rsid w:val="00737624"/>
    <w:rsid w:val="007376A8"/>
    <w:rsid w:val="007410AB"/>
    <w:rsid w:val="00742535"/>
    <w:rsid w:val="00742F51"/>
    <w:rsid w:val="00742F70"/>
    <w:rsid w:val="0074310A"/>
    <w:rsid w:val="00744099"/>
    <w:rsid w:val="0074562F"/>
    <w:rsid w:val="007459DA"/>
    <w:rsid w:val="00747046"/>
    <w:rsid w:val="00747EA9"/>
    <w:rsid w:val="00750AC8"/>
    <w:rsid w:val="00751408"/>
    <w:rsid w:val="00751953"/>
    <w:rsid w:val="007521A1"/>
    <w:rsid w:val="007527B1"/>
    <w:rsid w:val="00752E2C"/>
    <w:rsid w:val="00752E91"/>
    <w:rsid w:val="00753050"/>
    <w:rsid w:val="00753585"/>
    <w:rsid w:val="00754B02"/>
    <w:rsid w:val="00755267"/>
    <w:rsid w:val="0075532C"/>
    <w:rsid w:val="0075686C"/>
    <w:rsid w:val="00756F2F"/>
    <w:rsid w:val="0076113A"/>
    <w:rsid w:val="00761349"/>
    <w:rsid w:val="00764018"/>
    <w:rsid w:val="0076464B"/>
    <w:rsid w:val="00764AD7"/>
    <w:rsid w:val="007655DB"/>
    <w:rsid w:val="007673F4"/>
    <w:rsid w:val="00767814"/>
    <w:rsid w:val="007706BA"/>
    <w:rsid w:val="007708CF"/>
    <w:rsid w:val="0077227F"/>
    <w:rsid w:val="007728BD"/>
    <w:rsid w:val="00773073"/>
    <w:rsid w:val="00773BBD"/>
    <w:rsid w:val="00774685"/>
    <w:rsid w:val="00776005"/>
    <w:rsid w:val="00776726"/>
    <w:rsid w:val="00776E23"/>
    <w:rsid w:val="00776F39"/>
    <w:rsid w:val="007801D1"/>
    <w:rsid w:val="007803DE"/>
    <w:rsid w:val="0078079A"/>
    <w:rsid w:val="007821F3"/>
    <w:rsid w:val="00783523"/>
    <w:rsid w:val="0078387E"/>
    <w:rsid w:val="00783DC1"/>
    <w:rsid w:val="00784E3E"/>
    <w:rsid w:val="00786E1B"/>
    <w:rsid w:val="00787921"/>
    <w:rsid w:val="00790901"/>
    <w:rsid w:val="00790C1F"/>
    <w:rsid w:val="007915ED"/>
    <w:rsid w:val="00791A24"/>
    <w:rsid w:val="00793058"/>
    <w:rsid w:val="007941FC"/>
    <w:rsid w:val="00794C7B"/>
    <w:rsid w:val="007953DC"/>
    <w:rsid w:val="00795BE4"/>
    <w:rsid w:val="007970F4"/>
    <w:rsid w:val="007A0B78"/>
    <w:rsid w:val="007A0F61"/>
    <w:rsid w:val="007A1354"/>
    <w:rsid w:val="007A1A92"/>
    <w:rsid w:val="007A2009"/>
    <w:rsid w:val="007A2967"/>
    <w:rsid w:val="007A3B69"/>
    <w:rsid w:val="007A4CC3"/>
    <w:rsid w:val="007A4EF2"/>
    <w:rsid w:val="007A50AB"/>
    <w:rsid w:val="007A7B8B"/>
    <w:rsid w:val="007B03D5"/>
    <w:rsid w:val="007B0E86"/>
    <w:rsid w:val="007B1801"/>
    <w:rsid w:val="007B39D1"/>
    <w:rsid w:val="007B3D17"/>
    <w:rsid w:val="007B3D94"/>
    <w:rsid w:val="007B4154"/>
    <w:rsid w:val="007B45A2"/>
    <w:rsid w:val="007B4CCC"/>
    <w:rsid w:val="007B6CC7"/>
    <w:rsid w:val="007B6E31"/>
    <w:rsid w:val="007C036B"/>
    <w:rsid w:val="007C0797"/>
    <w:rsid w:val="007C0D0F"/>
    <w:rsid w:val="007C1BDA"/>
    <w:rsid w:val="007C240E"/>
    <w:rsid w:val="007C4589"/>
    <w:rsid w:val="007C57B0"/>
    <w:rsid w:val="007C67FB"/>
    <w:rsid w:val="007C68B0"/>
    <w:rsid w:val="007C6C1C"/>
    <w:rsid w:val="007C70A2"/>
    <w:rsid w:val="007C7593"/>
    <w:rsid w:val="007D14FA"/>
    <w:rsid w:val="007D16F2"/>
    <w:rsid w:val="007D1A96"/>
    <w:rsid w:val="007D21A1"/>
    <w:rsid w:val="007D25F3"/>
    <w:rsid w:val="007D2C16"/>
    <w:rsid w:val="007D3CA9"/>
    <w:rsid w:val="007D60E6"/>
    <w:rsid w:val="007E1B1B"/>
    <w:rsid w:val="007E1F9B"/>
    <w:rsid w:val="007E24E6"/>
    <w:rsid w:val="007E2CFD"/>
    <w:rsid w:val="007E3841"/>
    <w:rsid w:val="007E46D4"/>
    <w:rsid w:val="007E4835"/>
    <w:rsid w:val="007E65CA"/>
    <w:rsid w:val="007F0AEE"/>
    <w:rsid w:val="007F0F2A"/>
    <w:rsid w:val="007F187A"/>
    <w:rsid w:val="007F1EC7"/>
    <w:rsid w:val="007F2DA0"/>
    <w:rsid w:val="007F4E14"/>
    <w:rsid w:val="007F5E3E"/>
    <w:rsid w:val="007F6DB8"/>
    <w:rsid w:val="00800BA5"/>
    <w:rsid w:val="00800F71"/>
    <w:rsid w:val="00801499"/>
    <w:rsid w:val="00801952"/>
    <w:rsid w:val="00801C14"/>
    <w:rsid w:val="00801F14"/>
    <w:rsid w:val="008024C7"/>
    <w:rsid w:val="008028F8"/>
    <w:rsid w:val="00802D9C"/>
    <w:rsid w:val="008035C6"/>
    <w:rsid w:val="00805E79"/>
    <w:rsid w:val="008061A8"/>
    <w:rsid w:val="00806C51"/>
    <w:rsid w:val="00807223"/>
    <w:rsid w:val="008102F3"/>
    <w:rsid w:val="0081278D"/>
    <w:rsid w:val="0081374C"/>
    <w:rsid w:val="00816605"/>
    <w:rsid w:val="008169FF"/>
    <w:rsid w:val="00820B04"/>
    <w:rsid w:val="0082169C"/>
    <w:rsid w:val="008217B5"/>
    <w:rsid w:val="00821A92"/>
    <w:rsid w:val="00821BFC"/>
    <w:rsid w:val="00822233"/>
    <w:rsid w:val="008223EF"/>
    <w:rsid w:val="00823698"/>
    <w:rsid w:val="00823CA7"/>
    <w:rsid w:val="00824954"/>
    <w:rsid w:val="00825720"/>
    <w:rsid w:val="00825C77"/>
    <w:rsid w:val="008263C1"/>
    <w:rsid w:val="00826530"/>
    <w:rsid w:val="008300FA"/>
    <w:rsid w:val="0083113F"/>
    <w:rsid w:val="0083251F"/>
    <w:rsid w:val="00832CCD"/>
    <w:rsid w:val="00833E6F"/>
    <w:rsid w:val="00834AD5"/>
    <w:rsid w:val="00835144"/>
    <w:rsid w:val="00835844"/>
    <w:rsid w:val="00835FEA"/>
    <w:rsid w:val="00836812"/>
    <w:rsid w:val="0083782E"/>
    <w:rsid w:val="00837984"/>
    <w:rsid w:val="0084031C"/>
    <w:rsid w:val="0084081D"/>
    <w:rsid w:val="008409E8"/>
    <w:rsid w:val="008417AB"/>
    <w:rsid w:val="008452AB"/>
    <w:rsid w:val="00845B7D"/>
    <w:rsid w:val="00846342"/>
    <w:rsid w:val="0084699D"/>
    <w:rsid w:val="0085133F"/>
    <w:rsid w:val="00851E27"/>
    <w:rsid w:val="0085447F"/>
    <w:rsid w:val="0085453A"/>
    <w:rsid w:val="008548CA"/>
    <w:rsid w:val="00854C8A"/>
    <w:rsid w:val="00854DB9"/>
    <w:rsid w:val="00861207"/>
    <w:rsid w:val="008619EA"/>
    <w:rsid w:val="008648B8"/>
    <w:rsid w:val="00864C67"/>
    <w:rsid w:val="00866216"/>
    <w:rsid w:val="00870A3F"/>
    <w:rsid w:val="00870DD5"/>
    <w:rsid w:val="00875D59"/>
    <w:rsid w:val="00876894"/>
    <w:rsid w:val="008807A8"/>
    <w:rsid w:val="00881518"/>
    <w:rsid w:val="00881888"/>
    <w:rsid w:val="00882460"/>
    <w:rsid w:val="00882541"/>
    <w:rsid w:val="008856D0"/>
    <w:rsid w:val="00885CA0"/>
    <w:rsid w:val="0088639B"/>
    <w:rsid w:val="00887188"/>
    <w:rsid w:val="00890CDA"/>
    <w:rsid w:val="008912A6"/>
    <w:rsid w:val="0089303F"/>
    <w:rsid w:val="00893F15"/>
    <w:rsid w:val="008959E7"/>
    <w:rsid w:val="00897E3D"/>
    <w:rsid w:val="008A0E56"/>
    <w:rsid w:val="008A52F9"/>
    <w:rsid w:val="008A5BE6"/>
    <w:rsid w:val="008A7A75"/>
    <w:rsid w:val="008A7FEE"/>
    <w:rsid w:val="008B115C"/>
    <w:rsid w:val="008B1351"/>
    <w:rsid w:val="008B1431"/>
    <w:rsid w:val="008B17F6"/>
    <w:rsid w:val="008B1C0A"/>
    <w:rsid w:val="008B1F70"/>
    <w:rsid w:val="008B368C"/>
    <w:rsid w:val="008B45A5"/>
    <w:rsid w:val="008B4A8D"/>
    <w:rsid w:val="008B5A13"/>
    <w:rsid w:val="008B6350"/>
    <w:rsid w:val="008B6439"/>
    <w:rsid w:val="008B64BC"/>
    <w:rsid w:val="008B7474"/>
    <w:rsid w:val="008B753A"/>
    <w:rsid w:val="008C0FD0"/>
    <w:rsid w:val="008C1389"/>
    <w:rsid w:val="008C1FF2"/>
    <w:rsid w:val="008C22A5"/>
    <w:rsid w:val="008C3604"/>
    <w:rsid w:val="008C3D7C"/>
    <w:rsid w:val="008C648D"/>
    <w:rsid w:val="008D1482"/>
    <w:rsid w:val="008D1529"/>
    <w:rsid w:val="008D2326"/>
    <w:rsid w:val="008D243D"/>
    <w:rsid w:val="008D5242"/>
    <w:rsid w:val="008D5690"/>
    <w:rsid w:val="008D5CEC"/>
    <w:rsid w:val="008D7017"/>
    <w:rsid w:val="008E1AF3"/>
    <w:rsid w:val="008E1BC3"/>
    <w:rsid w:val="008E1E4B"/>
    <w:rsid w:val="008E2628"/>
    <w:rsid w:val="008E2AF1"/>
    <w:rsid w:val="008E3CF2"/>
    <w:rsid w:val="008E40B0"/>
    <w:rsid w:val="008E4256"/>
    <w:rsid w:val="008E5528"/>
    <w:rsid w:val="008E5EAE"/>
    <w:rsid w:val="008E64C4"/>
    <w:rsid w:val="008E6CC5"/>
    <w:rsid w:val="008E70C9"/>
    <w:rsid w:val="008E76A5"/>
    <w:rsid w:val="008E7EF2"/>
    <w:rsid w:val="008F0318"/>
    <w:rsid w:val="008F03C3"/>
    <w:rsid w:val="008F1A8C"/>
    <w:rsid w:val="008F1D86"/>
    <w:rsid w:val="008F229F"/>
    <w:rsid w:val="008F321A"/>
    <w:rsid w:val="008F396D"/>
    <w:rsid w:val="008F6EEB"/>
    <w:rsid w:val="008F7648"/>
    <w:rsid w:val="008F7B71"/>
    <w:rsid w:val="008F7CEE"/>
    <w:rsid w:val="0090061E"/>
    <w:rsid w:val="00900914"/>
    <w:rsid w:val="009009A7"/>
    <w:rsid w:val="00901B30"/>
    <w:rsid w:val="00901C4E"/>
    <w:rsid w:val="00902953"/>
    <w:rsid w:val="009029B1"/>
    <w:rsid w:val="00902BE1"/>
    <w:rsid w:val="00903FFC"/>
    <w:rsid w:val="0090521C"/>
    <w:rsid w:val="009054DB"/>
    <w:rsid w:val="00907ED3"/>
    <w:rsid w:val="00911B4C"/>
    <w:rsid w:val="00911EDA"/>
    <w:rsid w:val="00913A19"/>
    <w:rsid w:val="009147C4"/>
    <w:rsid w:val="00915873"/>
    <w:rsid w:val="00916838"/>
    <w:rsid w:val="00917370"/>
    <w:rsid w:val="00920982"/>
    <w:rsid w:val="00921FD3"/>
    <w:rsid w:val="009227A7"/>
    <w:rsid w:val="00922901"/>
    <w:rsid w:val="00922955"/>
    <w:rsid w:val="00922A16"/>
    <w:rsid w:val="00923DD4"/>
    <w:rsid w:val="00924110"/>
    <w:rsid w:val="0092438D"/>
    <w:rsid w:val="009259D3"/>
    <w:rsid w:val="009267A5"/>
    <w:rsid w:val="00931066"/>
    <w:rsid w:val="00932672"/>
    <w:rsid w:val="00933029"/>
    <w:rsid w:val="009331C6"/>
    <w:rsid w:val="00934308"/>
    <w:rsid w:val="009355EB"/>
    <w:rsid w:val="00935740"/>
    <w:rsid w:val="00936210"/>
    <w:rsid w:val="00937C10"/>
    <w:rsid w:val="0094022C"/>
    <w:rsid w:val="009402F7"/>
    <w:rsid w:val="009403EE"/>
    <w:rsid w:val="00940D73"/>
    <w:rsid w:val="00941755"/>
    <w:rsid w:val="00945768"/>
    <w:rsid w:val="009458B4"/>
    <w:rsid w:val="00945964"/>
    <w:rsid w:val="00945F50"/>
    <w:rsid w:val="00946A21"/>
    <w:rsid w:val="00946E56"/>
    <w:rsid w:val="00947EB3"/>
    <w:rsid w:val="00950027"/>
    <w:rsid w:val="00953915"/>
    <w:rsid w:val="00953B03"/>
    <w:rsid w:val="0095495E"/>
    <w:rsid w:val="00956F95"/>
    <w:rsid w:val="00957009"/>
    <w:rsid w:val="00957062"/>
    <w:rsid w:val="00960842"/>
    <w:rsid w:val="00961D1A"/>
    <w:rsid w:val="00961D1C"/>
    <w:rsid w:val="009625ED"/>
    <w:rsid w:val="00963C74"/>
    <w:rsid w:val="00963C97"/>
    <w:rsid w:val="00965CC8"/>
    <w:rsid w:val="00967D3F"/>
    <w:rsid w:val="009705C9"/>
    <w:rsid w:val="0097062F"/>
    <w:rsid w:val="0097120E"/>
    <w:rsid w:val="00971AFB"/>
    <w:rsid w:val="00977E4E"/>
    <w:rsid w:val="00980127"/>
    <w:rsid w:val="009803A3"/>
    <w:rsid w:val="00981748"/>
    <w:rsid w:val="00982945"/>
    <w:rsid w:val="00985981"/>
    <w:rsid w:val="00985D87"/>
    <w:rsid w:val="00986FA3"/>
    <w:rsid w:val="009870D5"/>
    <w:rsid w:val="009871E5"/>
    <w:rsid w:val="00987668"/>
    <w:rsid w:val="0098777F"/>
    <w:rsid w:val="00987C0B"/>
    <w:rsid w:val="00990E00"/>
    <w:rsid w:val="009933C6"/>
    <w:rsid w:val="00993FED"/>
    <w:rsid w:val="0099763D"/>
    <w:rsid w:val="009A26AB"/>
    <w:rsid w:val="009A294A"/>
    <w:rsid w:val="009A3A79"/>
    <w:rsid w:val="009A50CA"/>
    <w:rsid w:val="009A50FA"/>
    <w:rsid w:val="009A516E"/>
    <w:rsid w:val="009A61A9"/>
    <w:rsid w:val="009B327A"/>
    <w:rsid w:val="009B4426"/>
    <w:rsid w:val="009B462C"/>
    <w:rsid w:val="009B47A5"/>
    <w:rsid w:val="009B4B6D"/>
    <w:rsid w:val="009B4C39"/>
    <w:rsid w:val="009B5E6E"/>
    <w:rsid w:val="009B6895"/>
    <w:rsid w:val="009B7686"/>
    <w:rsid w:val="009C0003"/>
    <w:rsid w:val="009C089B"/>
    <w:rsid w:val="009C1997"/>
    <w:rsid w:val="009C206C"/>
    <w:rsid w:val="009C213A"/>
    <w:rsid w:val="009C2320"/>
    <w:rsid w:val="009C25FC"/>
    <w:rsid w:val="009C2C0C"/>
    <w:rsid w:val="009C3807"/>
    <w:rsid w:val="009C5578"/>
    <w:rsid w:val="009C592F"/>
    <w:rsid w:val="009C65D5"/>
    <w:rsid w:val="009C6CE9"/>
    <w:rsid w:val="009C6E19"/>
    <w:rsid w:val="009D06C9"/>
    <w:rsid w:val="009D0A7E"/>
    <w:rsid w:val="009D17F0"/>
    <w:rsid w:val="009D2DB4"/>
    <w:rsid w:val="009D309E"/>
    <w:rsid w:val="009D373D"/>
    <w:rsid w:val="009D615E"/>
    <w:rsid w:val="009D7DE5"/>
    <w:rsid w:val="009E000D"/>
    <w:rsid w:val="009E0285"/>
    <w:rsid w:val="009E378F"/>
    <w:rsid w:val="009E39B0"/>
    <w:rsid w:val="009E5128"/>
    <w:rsid w:val="009E5D92"/>
    <w:rsid w:val="009E6A16"/>
    <w:rsid w:val="009E7D83"/>
    <w:rsid w:val="009F115E"/>
    <w:rsid w:val="009F25E1"/>
    <w:rsid w:val="009F26C9"/>
    <w:rsid w:val="009F2B53"/>
    <w:rsid w:val="009F3332"/>
    <w:rsid w:val="009F4621"/>
    <w:rsid w:val="009F54DF"/>
    <w:rsid w:val="009F5D8B"/>
    <w:rsid w:val="009F6561"/>
    <w:rsid w:val="009F66BF"/>
    <w:rsid w:val="009F7093"/>
    <w:rsid w:val="009F71D9"/>
    <w:rsid w:val="009F7345"/>
    <w:rsid w:val="009F7AD7"/>
    <w:rsid w:val="00A00557"/>
    <w:rsid w:val="00A0079B"/>
    <w:rsid w:val="00A015B8"/>
    <w:rsid w:val="00A015EC"/>
    <w:rsid w:val="00A02059"/>
    <w:rsid w:val="00A0301B"/>
    <w:rsid w:val="00A032AA"/>
    <w:rsid w:val="00A046ED"/>
    <w:rsid w:val="00A0505A"/>
    <w:rsid w:val="00A05BF9"/>
    <w:rsid w:val="00A05C16"/>
    <w:rsid w:val="00A10EE0"/>
    <w:rsid w:val="00A11169"/>
    <w:rsid w:val="00A116B6"/>
    <w:rsid w:val="00A123B0"/>
    <w:rsid w:val="00A12836"/>
    <w:rsid w:val="00A13A78"/>
    <w:rsid w:val="00A149E2"/>
    <w:rsid w:val="00A176F9"/>
    <w:rsid w:val="00A17713"/>
    <w:rsid w:val="00A17ACB"/>
    <w:rsid w:val="00A17ECF"/>
    <w:rsid w:val="00A205A1"/>
    <w:rsid w:val="00A2125B"/>
    <w:rsid w:val="00A21B37"/>
    <w:rsid w:val="00A21DE2"/>
    <w:rsid w:val="00A22297"/>
    <w:rsid w:val="00A22D93"/>
    <w:rsid w:val="00A23010"/>
    <w:rsid w:val="00A23500"/>
    <w:rsid w:val="00A23554"/>
    <w:rsid w:val="00A2366F"/>
    <w:rsid w:val="00A2390D"/>
    <w:rsid w:val="00A24865"/>
    <w:rsid w:val="00A24D15"/>
    <w:rsid w:val="00A25D8F"/>
    <w:rsid w:val="00A3137D"/>
    <w:rsid w:val="00A314CE"/>
    <w:rsid w:val="00A316F2"/>
    <w:rsid w:val="00A32179"/>
    <w:rsid w:val="00A32378"/>
    <w:rsid w:val="00A32BE1"/>
    <w:rsid w:val="00A32F73"/>
    <w:rsid w:val="00A33585"/>
    <w:rsid w:val="00A33F34"/>
    <w:rsid w:val="00A34668"/>
    <w:rsid w:val="00A347B1"/>
    <w:rsid w:val="00A35584"/>
    <w:rsid w:val="00A365E9"/>
    <w:rsid w:val="00A36A11"/>
    <w:rsid w:val="00A36B5E"/>
    <w:rsid w:val="00A36F7C"/>
    <w:rsid w:val="00A37CF7"/>
    <w:rsid w:val="00A4014B"/>
    <w:rsid w:val="00A401C2"/>
    <w:rsid w:val="00A42C42"/>
    <w:rsid w:val="00A44913"/>
    <w:rsid w:val="00A4541A"/>
    <w:rsid w:val="00A4704A"/>
    <w:rsid w:val="00A47EC6"/>
    <w:rsid w:val="00A50396"/>
    <w:rsid w:val="00A52229"/>
    <w:rsid w:val="00A53D4A"/>
    <w:rsid w:val="00A54339"/>
    <w:rsid w:val="00A549F0"/>
    <w:rsid w:val="00A54F74"/>
    <w:rsid w:val="00A55914"/>
    <w:rsid w:val="00A561F5"/>
    <w:rsid w:val="00A5686C"/>
    <w:rsid w:val="00A57575"/>
    <w:rsid w:val="00A602CB"/>
    <w:rsid w:val="00A604F2"/>
    <w:rsid w:val="00A60A81"/>
    <w:rsid w:val="00A62262"/>
    <w:rsid w:val="00A648B6"/>
    <w:rsid w:val="00A64DC9"/>
    <w:rsid w:val="00A65A60"/>
    <w:rsid w:val="00A65ABB"/>
    <w:rsid w:val="00A66043"/>
    <w:rsid w:val="00A67EB3"/>
    <w:rsid w:val="00A70A44"/>
    <w:rsid w:val="00A716FE"/>
    <w:rsid w:val="00A72241"/>
    <w:rsid w:val="00A76E34"/>
    <w:rsid w:val="00A80495"/>
    <w:rsid w:val="00A8216E"/>
    <w:rsid w:val="00A82929"/>
    <w:rsid w:val="00A83D2F"/>
    <w:rsid w:val="00A85D6B"/>
    <w:rsid w:val="00A8778A"/>
    <w:rsid w:val="00A91309"/>
    <w:rsid w:val="00A9329C"/>
    <w:rsid w:val="00A93846"/>
    <w:rsid w:val="00A93931"/>
    <w:rsid w:val="00A948E5"/>
    <w:rsid w:val="00A94B9D"/>
    <w:rsid w:val="00A94BCD"/>
    <w:rsid w:val="00A94E0A"/>
    <w:rsid w:val="00A95FA1"/>
    <w:rsid w:val="00A97B1C"/>
    <w:rsid w:val="00AA0A5D"/>
    <w:rsid w:val="00AA2010"/>
    <w:rsid w:val="00AA3D70"/>
    <w:rsid w:val="00AA443C"/>
    <w:rsid w:val="00AA4728"/>
    <w:rsid w:val="00AA5370"/>
    <w:rsid w:val="00AA5F54"/>
    <w:rsid w:val="00AA783A"/>
    <w:rsid w:val="00AA7B5E"/>
    <w:rsid w:val="00AB056A"/>
    <w:rsid w:val="00AB4F76"/>
    <w:rsid w:val="00AB5980"/>
    <w:rsid w:val="00AB70E2"/>
    <w:rsid w:val="00AC0B4B"/>
    <w:rsid w:val="00AC1377"/>
    <w:rsid w:val="00AC1B7D"/>
    <w:rsid w:val="00AC35A0"/>
    <w:rsid w:val="00AC4745"/>
    <w:rsid w:val="00AC4E4C"/>
    <w:rsid w:val="00AC4F40"/>
    <w:rsid w:val="00AC5053"/>
    <w:rsid w:val="00AC528D"/>
    <w:rsid w:val="00AC6587"/>
    <w:rsid w:val="00AC6F4B"/>
    <w:rsid w:val="00AC74A8"/>
    <w:rsid w:val="00AC7867"/>
    <w:rsid w:val="00AD14D2"/>
    <w:rsid w:val="00AD1A32"/>
    <w:rsid w:val="00AD2B19"/>
    <w:rsid w:val="00AD3855"/>
    <w:rsid w:val="00AD41E9"/>
    <w:rsid w:val="00AD448E"/>
    <w:rsid w:val="00AD4DB0"/>
    <w:rsid w:val="00AD5201"/>
    <w:rsid w:val="00AD5B90"/>
    <w:rsid w:val="00AD607F"/>
    <w:rsid w:val="00AD6164"/>
    <w:rsid w:val="00AD6547"/>
    <w:rsid w:val="00AD6EFF"/>
    <w:rsid w:val="00AD70D3"/>
    <w:rsid w:val="00AD747F"/>
    <w:rsid w:val="00AD7E7A"/>
    <w:rsid w:val="00AE0BA1"/>
    <w:rsid w:val="00AE1C21"/>
    <w:rsid w:val="00AE23D0"/>
    <w:rsid w:val="00AE24B4"/>
    <w:rsid w:val="00AE26BD"/>
    <w:rsid w:val="00AE3310"/>
    <w:rsid w:val="00AE4113"/>
    <w:rsid w:val="00AE45B6"/>
    <w:rsid w:val="00AE6644"/>
    <w:rsid w:val="00AF1FE6"/>
    <w:rsid w:val="00AF25ED"/>
    <w:rsid w:val="00AF37A9"/>
    <w:rsid w:val="00AF4A9A"/>
    <w:rsid w:val="00AF4B48"/>
    <w:rsid w:val="00AF4F6D"/>
    <w:rsid w:val="00AF5B89"/>
    <w:rsid w:val="00AF6B45"/>
    <w:rsid w:val="00B000E6"/>
    <w:rsid w:val="00B00CE5"/>
    <w:rsid w:val="00B00FAF"/>
    <w:rsid w:val="00B02C0E"/>
    <w:rsid w:val="00B03CFA"/>
    <w:rsid w:val="00B03CFD"/>
    <w:rsid w:val="00B0430B"/>
    <w:rsid w:val="00B044EC"/>
    <w:rsid w:val="00B04C3D"/>
    <w:rsid w:val="00B05762"/>
    <w:rsid w:val="00B06CC7"/>
    <w:rsid w:val="00B07124"/>
    <w:rsid w:val="00B07FA7"/>
    <w:rsid w:val="00B103A0"/>
    <w:rsid w:val="00B115FE"/>
    <w:rsid w:val="00B1233B"/>
    <w:rsid w:val="00B131F5"/>
    <w:rsid w:val="00B13814"/>
    <w:rsid w:val="00B14931"/>
    <w:rsid w:val="00B14BF6"/>
    <w:rsid w:val="00B14F81"/>
    <w:rsid w:val="00B1596E"/>
    <w:rsid w:val="00B213A0"/>
    <w:rsid w:val="00B22107"/>
    <w:rsid w:val="00B2254C"/>
    <w:rsid w:val="00B227CF"/>
    <w:rsid w:val="00B22CBA"/>
    <w:rsid w:val="00B23032"/>
    <w:rsid w:val="00B23127"/>
    <w:rsid w:val="00B24831"/>
    <w:rsid w:val="00B24C08"/>
    <w:rsid w:val="00B27697"/>
    <w:rsid w:val="00B30879"/>
    <w:rsid w:val="00B313D1"/>
    <w:rsid w:val="00B32A6F"/>
    <w:rsid w:val="00B3333E"/>
    <w:rsid w:val="00B34332"/>
    <w:rsid w:val="00B34B26"/>
    <w:rsid w:val="00B34B81"/>
    <w:rsid w:val="00B36FC4"/>
    <w:rsid w:val="00B379BA"/>
    <w:rsid w:val="00B37D41"/>
    <w:rsid w:val="00B407C1"/>
    <w:rsid w:val="00B41DEB"/>
    <w:rsid w:val="00B4300C"/>
    <w:rsid w:val="00B43E35"/>
    <w:rsid w:val="00B44129"/>
    <w:rsid w:val="00B4500B"/>
    <w:rsid w:val="00B46185"/>
    <w:rsid w:val="00B46746"/>
    <w:rsid w:val="00B5066B"/>
    <w:rsid w:val="00B50A79"/>
    <w:rsid w:val="00B51A89"/>
    <w:rsid w:val="00B53BAD"/>
    <w:rsid w:val="00B53D9C"/>
    <w:rsid w:val="00B53F33"/>
    <w:rsid w:val="00B5571E"/>
    <w:rsid w:val="00B57D4B"/>
    <w:rsid w:val="00B60A02"/>
    <w:rsid w:val="00B60FA7"/>
    <w:rsid w:val="00B62113"/>
    <w:rsid w:val="00B6345D"/>
    <w:rsid w:val="00B635AE"/>
    <w:rsid w:val="00B64854"/>
    <w:rsid w:val="00B65D06"/>
    <w:rsid w:val="00B663F9"/>
    <w:rsid w:val="00B672F2"/>
    <w:rsid w:val="00B6794E"/>
    <w:rsid w:val="00B72700"/>
    <w:rsid w:val="00B73C41"/>
    <w:rsid w:val="00B761E5"/>
    <w:rsid w:val="00B76AE6"/>
    <w:rsid w:val="00B76EFE"/>
    <w:rsid w:val="00B77B54"/>
    <w:rsid w:val="00B809C5"/>
    <w:rsid w:val="00B80C63"/>
    <w:rsid w:val="00B81451"/>
    <w:rsid w:val="00B81B92"/>
    <w:rsid w:val="00B81FC8"/>
    <w:rsid w:val="00B822B2"/>
    <w:rsid w:val="00B839D7"/>
    <w:rsid w:val="00B85196"/>
    <w:rsid w:val="00B852DB"/>
    <w:rsid w:val="00B85BA3"/>
    <w:rsid w:val="00B863D3"/>
    <w:rsid w:val="00B8700E"/>
    <w:rsid w:val="00B87DDC"/>
    <w:rsid w:val="00B9162B"/>
    <w:rsid w:val="00B91CE7"/>
    <w:rsid w:val="00B92091"/>
    <w:rsid w:val="00B942DF"/>
    <w:rsid w:val="00B94645"/>
    <w:rsid w:val="00B94AC8"/>
    <w:rsid w:val="00B94DAD"/>
    <w:rsid w:val="00B9501E"/>
    <w:rsid w:val="00B95835"/>
    <w:rsid w:val="00B95F17"/>
    <w:rsid w:val="00B960CF"/>
    <w:rsid w:val="00B96105"/>
    <w:rsid w:val="00B97DDC"/>
    <w:rsid w:val="00BA0E85"/>
    <w:rsid w:val="00BA1574"/>
    <w:rsid w:val="00BA29AF"/>
    <w:rsid w:val="00BA39D2"/>
    <w:rsid w:val="00BA4219"/>
    <w:rsid w:val="00BA538B"/>
    <w:rsid w:val="00BA7055"/>
    <w:rsid w:val="00BB0628"/>
    <w:rsid w:val="00BB1973"/>
    <w:rsid w:val="00BB20B4"/>
    <w:rsid w:val="00BB22B2"/>
    <w:rsid w:val="00BB3485"/>
    <w:rsid w:val="00BB369B"/>
    <w:rsid w:val="00BB4801"/>
    <w:rsid w:val="00BB5600"/>
    <w:rsid w:val="00BB59B2"/>
    <w:rsid w:val="00BB6B4A"/>
    <w:rsid w:val="00BB79A7"/>
    <w:rsid w:val="00BB7D16"/>
    <w:rsid w:val="00BC1CDE"/>
    <w:rsid w:val="00BC1E5A"/>
    <w:rsid w:val="00BC1ECE"/>
    <w:rsid w:val="00BC2534"/>
    <w:rsid w:val="00BC318C"/>
    <w:rsid w:val="00BC456F"/>
    <w:rsid w:val="00BC4897"/>
    <w:rsid w:val="00BC5416"/>
    <w:rsid w:val="00BC680B"/>
    <w:rsid w:val="00BC6A19"/>
    <w:rsid w:val="00BC7940"/>
    <w:rsid w:val="00BD2B86"/>
    <w:rsid w:val="00BD2CD9"/>
    <w:rsid w:val="00BD37A4"/>
    <w:rsid w:val="00BD45C3"/>
    <w:rsid w:val="00BD4BBC"/>
    <w:rsid w:val="00BD68BB"/>
    <w:rsid w:val="00BD709F"/>
    <w:rsid w:val="00BD78B4"/>
    <w:rsid w:val="00BD7E0E"/>
    <w:rsid w:val="00BE01D0"/>
    <w:rsid w:val="00BE10CF"/>
    <w:rsid w:val="00BE10EB"/>
    <w:rsid w:val="00BE11DB"/>
    <w:rsid w:val="00BE194D"/>
    <w:rsid w:val="00BE3361"/>
    <w:rsid w:val="00BE3BD0"/>
    <w:rsid w:val="00BE3E04"/>
    <w:rsid w:val="00BE5193"/>
    <w:rsid w:val="00BE57FD"/>
    <w:rsid w:val="00BE58A4"/>
    <w:rsid w:val="00BE5D4E"/>
    <w:rsid w:val="00BE6207"/>
    <w:rsid w:val="00BE6A33"/>
    <w:rsid w:val="00BE6BC3"/>
    <w:rsid w:val="00BE7C0B"/>
    <w:rsid w:val="00BF009A"/>
    <w:rsid w:val="00BF0406"/>
    <w:rsid w:val="00BF0976"/>
    <w:rsid w:val="00BF21A8"/>
    <w:rsid w:val="00BF2E57"/>
    <w:rsid w:val="00BF31CB"/>
    <w:rsid w:val="00BF74AB"/>
    <w:rsid w:val="00BF7674"/>
    <w:rsid w:val="00C000B9"/>
    <w:rsid w:val="00C002F7"/>
    <w:rsid w:val="00C0044D"/>
    <w:rsid w:val="00C01483"/>
    <w:rsid w:val="00C0337A"/>
    <w:rsid w:val="00C03381"/>
    <w:rsid w:val="00C0439C"/>
    <w:rsid w:val="00C0554E"/>
    <w:rsid w:val="00C05654"/>
    <w:rsid w:val="00C0624D"/>
    <w:rsid w:val="00C06283"/>
    <w:rsid w:val="00C10292"/>
    <w:rsid w:val="00C10D47"/>
    <w:rsid w:val="00C115D7"/>
    <w:rsid w:val="00C11AFA"/>
    <w:rsid w:val="00C1220D"/>
    <w:rsid w:val="00C12589"/>
    <w:rsid w:val="00C12DC6"/>
    <w:rsid w:val="00C12E58"/>
    <w:rsid w:val="00C13752"/>
    <w:rsid w:val="00C139C1"/>
    <w:rsid w:val="00C143A0"/>
    <w:rsid w:val="00C15FEC"/>
    <w:rsid w:val="00C1608D"/>
    <w:rsid w:val="00C17713"/>
    <w:rsid w:val="00C17BEF"/>
    <w:rsid w:val="00C212CC"/>
    <w:rsid w:val="00C2149B"/>
    <w:rsid w:val="00C217CD"/>
    <w:rsid w:val="00C21F9B"/>
    <w:rsid w:val="00C220C7"/>
    <w:rsid w:val="00C23ACC"/>
    <w:rsid w:val="00C23D98"/>
    <w:rsid w:val="00C25520"/>
    <w:rsid w:val="00C25E44"/>
    <w:rsid w:val="00C312AB"/>
    <w:rsid w:val="00C3357A"/>
    <w:rsid w:val="00C33612"/>
    <w:rsid w:val="00C34D98"/>
    <w:rsid w:val="00C37A89"/>
    <w:rsid w:val="00C40512"/>
    <w:rsid w:val="00C40C82"/>
    <w:rsid w:val="00C41B1C"/>
    <w:rsid w:val="00C42128"/>
    <w:rsid w:val="00C43167"/>
    <w:rsid w:val="00C433E6"/>
    <w:rsid w:val="00C43ED3"/>
    <w:rsid w:val="00C44FF7"/>
    <w:rsid w:val="00C45033"/>
    <w:rsid w:val="00C45A69"/>
    <w:rsid w:val="00C46408"/>
    <w:rsid w:val="00C46B20"/>
    <w:rsid w:val="00C50D73"/>
    <w:rsid w:val="00C5104E"/>
    <w:rsid w:val="00C512AD"/>
    <w:rsid w:val="00C513F7"/>
    <w:rsid w:val="00C51756"/>
    <w:rsid w:val="00C519F7"/>
    <w:rsid w:val="00C531AB"/>
    <w:rsid w:val="00C546EE"/>
    <w:rsid w:val="00C54B4B"/>
    <w:rsid w:val="00C55068"/>
    <w:rsid w:val="00C55132"/>
    <w:rsid w:val="00C57885"/>
    <w:rsid w:val="00C60C3D"/>
    <w:rsid w:val="00C61068"/>
    <w:rsid w:val="00C61A02"/>
    <w:rsid w:val="00C633AA"/>
    <w:rsid w:val="00C63B07"/>
    <w:rsid w:val="00C63B8E"/>
    <w:rsid w:val="00C641BF"/>
    <w:rsid w:val="00C64555"/>
    <w:rsid w:val="00C65446"/>
    <w:rsid w:val="00C6727B"/>
    <w:rsid w:val="00C6772F"/>
    <w:rsid w:val="00C70915"/>
    <w:rsid w:val="00C717D7"/>
    <w:rsid w:val="00C71E4C"/>
    <w:rsid w:val="00C737EE"/>
    <w:rsid w:val="00C73DBC"/>
    <w:rsid w:val="00C74B5D"/>
    <w:rsid w:val="00C763A4"/>
    <w:rsid w:val="00C7657B"/>
    <w:rsid w:val="00C775CD"/>
    <w:rsid w:val="00C846B0"/>
    <w:rsid w:val="00C86F36"/>
    <w:rsid w:val="00C87124"/>
    <w:rsid w:val="00C87220"/>
    <w:rsid w:val="00C9046F"/>
    <w:rsid w:val="00C90BA0"/>
    <w:rsid w:val="00C91967"/>
    <w:rsid w:val="00C92541"/>
    <w:rsid w:val="00C92FF9"/>
    <w:rsid w:val="00C93190"/>
    <w:rsid w:val="00C93F5E"/>
    <w:rsid w:val="00C9474E"/>
    <w:rsid w:val="00C949F7"/>
    <w:rsid w:val="00C94BC2"/>
    <w:rsid w:val="00C94E98"/>
    <w:rsid w:val="00C95969"/>
    <w:rsid w:val="00C95E10"/>
    <w:rsid w:val="00C95FBC"/>
    <w:rsid w:val="00C96A91"/>
    <w:rsid w:val="00C96E6F"/>
    <w:rsid w:val="00CA0156"/>
    <w:rsid w:val="00CA0713"/>
    <w:rsid w:val="00CA15AB"/>
    <w:rsid w:val="00CA217E"/>
    <w:rsid w:val="00CA32A0"/>
    <w:rsid w:val="00CA337D"/>
    <w:rsid w:val="00CA3D07"/>
    <w:rsid w:val="00CA3E46"/>
    <w:rsid w:val="00CA5150"/>
    <w:rsid w:val="00CA6890"/>
    <w:rsid w:val="00CA6AFA"/>
    <w:rsid w:val="00CB0ABE"/>
    <w:rsid w:val="00CB11CD"/>
    <w:rsid w:val="00CB26A1"/>
    <w:rsid w:val="00CB2DEC"/>
    <w:rsid w:val="00CB3533"/>
    <w:rsid w:val="00CB3797"/>
    <w:rsid w:val="00CB39D7"/>
    <w:rsid w:val="00CB3CDB"/>
    <w:rsid w:val="00CB3FB2"/>
    <w:rsid w:val="00CB488F"/>
    <w:rsid w:val="00CB4AC3"/>
    <w:rsid w:val="00CB5D14"/>
    <w:rsid w:val="00CB7D67"/>
    <w:rsid w:val="00CC019F"/>
    <w:rsid w:val="00CC08AB"/>
    <w:rsid w:val="00CC1456"/>
    <w:rsid w:val="00CC5FFD"/>
    <w:rsid w:val="00CC78ED"/>
    <w:rsid w:val="00CC7C9E"/>
    <w:rsid w:val="00CD124D"/>
    <w:rsid w:val="00CD21F9"/>
    <w:rsid w:val="00CD2F14"/>
    <w:rsid w:val="00CD40A2"/>
    <w:rsid w:val="00CD4217"/>
    <w:rsid w:val="00CD53E2"/>
    <w:rsid w:val="00CD5FD7"/>
    <w:rsid w:val="00CD6C8A"/>
    <w:rsid w:val="00CD7075"/>
    <w:rsid w:val="00CE0556"/>
    <w:rsid w:val="00CE1141"/>
    <w:rsid w:val="00CE13E8"/>
    <w:rsid w:val="00CE1915"/>
    <w:rsid w:val="00CE21BE"/>
    <w:rsid w:val="00CE4734"/>
    <w:rsid w:val="00CE505A"/>
    <w:rsid w:val="00CE587E"/>
    <w:rsid w:val="00CE69A1"/>
    <w:rsid w:val="00CE76E8"/>
    <w:rsid w:val="00CF0868"/>
    <w:rsid w:val="00CF1AA8"/>
    <w:rsid w:val="00CF1D00"/>
    <w:rsid w:val="00CF2C94"/>
    <w:rsid w:val="00CF3D84"/>
    <w:rsid w:val="00CF41BA"/>
    <w:rsid w:val="00CF4B83"/>
    <w:rsid w:val="00CF505A"/>
    <w:rsid w:val="00CF6307"/>
    <w:rsid w:val="00CF7086"/>
    <w:rsid w:val="00CF7F00"/>
    <w:rsid w:val="00D018A8"/>
    <w:rsid w:val="00D049C2"/>
    <w:rsid w:val="00D0511B"/>
    <w:rsid w:val="00D061B1"/>
    <w:rsid w:val="00D06816"/>
    <w:rsid w:val="00D069DD"/>
    <w:rsid w:val="00D07439"/>
    <w:rsid w:val="00D07DD3"/>
    <w:rsid w:val="00D10D4F"/>
    <w:rsid w:val="00D120E2"/>
    <w:rsid w:val="00D124C3"/>
    <w:rsid w:val="00D138C3"/>
    <w:rsid w:val="00D151EC"/>
    <w:rsid w:val="00D158D9"/>
    <w:rsid w:val="00D175D6"/>
    <w:rsid w:val="00D179B8"/>
    <w:rsid w:val="00D2093F"/>
    <w:rsid w:val="00D21D83"/>
    <w:rsid w:val="00D22094"/>
    <w:rsid w:val="00D220A1"/>
    <w:rsid w:val="00D22E90"/>
    <w:rsid w:val="00D23712"/>
    <w:rsid w:val="00D25310"/>
    <w:rsid w:val="00D26CFE"/>
    <w:rsid w:val="00D26F32"/>
    <w:rsid w:val="00D272EE"/>
    <w:rsid w:val="00D279B8"/>
    <w:rsid w:val="00D3006F"/>
    <w:rsid w:val="00D30A08"/>
    <w:rsid w:val="00D31827"/>
    <w:rsid w:val="00D31894"/>
    <w:rsid w:val="00D31F4E"/>
    <w:rsid w:val="00D3233B"/>
    <w:rsid w:val="00D342C4"/>
    <w:rsid w:val="00D34F8A"/>
    <w:rsid w:val="00D40089"/>
    <w:rsid w:val="00D4101A"/>
    <w:rsid w:val="00D416E8"/>
    <w:rsid w:val="00D42366"/>
    <w:rsid w:val="00D42686"/>
    <w:rsid w:val="00D42A4E"/>
    <w:rsid w:val="00D437CB"/>
    <w:rsid w:val="00D4407F"/>
    <w:rsid w:val="00D4422C"/>
    <w:rsid w:val="00D45B25"/>
    <w:rsid w:val="00D45D89"/>
    <w:rsid w:val="00D45DDE"/>
    <w:rsid w:val="00D45E2D"/>
    <w:rsid w:val="00D46CB1"/>
    <w:rsid w:val="00D509C4"/>
    <w:rsid w:val="00D5135E"/>
    <w:rsid w:val="00D514F4"/>
    <w:rsid w:val="00D52462"/>
    <w:rsid w:val="00D53266"/>
    <w:rsid w:val="00D542B6"/>
    <w:rsid w:val="00D55B7A"/>
    <w:rsid w:val="00D57366"/>
    <w:rsid w:val="00D5797A"/>
    <w:rsid w:val="00D601C5"/>
    <w:rsid w:val="00D6069B"/>
    <w:rsid w:val="00D60DCB"/>
    <w:rsid w:val="00D61BB5"/>
    <w:rsid w:val="00D62914"/>
    <w:rsid w:val="00D63897"/>
    <w:rsid w:val="00D63D03"/>
    <w:rsid w:val="00D63FCD"/>
    <w:rsid w:val="00D64316"/>
    <w:rsid w:val="00D64398"/>
    <w:rsid w:val="00D64F53"/>
    <w:rsid w:val="00D65D28"/>
    <w:rsid w:val="00D67760"/>
    <w:rsid w:val="00D67E15"/>
    <w:rsid w:val="00D705FF"/>
    <w:rsid w:val="00D7060C"/>
    <w:rsid w:val="00D708C0"/>
    <w:rsid w:val="00D71193"/>
    <w:rsid w:val="00D73527"/>
    <w:rsid w:val="00D753CD"/>
    <w:rsid w:val="00D77E42"/>
    <w:rsid w:val="00D8005A"/>
    <w:rsid w:val="00D802A2"/>
    <w:rsid w:val="00D80B5B"/>
    <w:rsid w:val="00D80F51"/>
    <w:rsid w:val="00D83467"/>
    <w:rsid w:val="00D83CC1"/>
    <w:rsid w:val="00D83DB4"/>
    <w:rsid w:val="00D84B5C"/>
    <w:rsid w:val="00D86DEA"/>
    <w:rsid w:val="00D86F38"/>
    <w:rsid w:val="00D875DF"/>
    <w:rsid w:val="00D908FE"/>
    <w:rsid w:val="00D93EEC"/>
    <w:rsid w:val="00D94432"/>
    <w:rsid w:val="00D94C9B"/>
    <w:rsid w:val="00D94FC4"/>
    <w:rsid w:val="00D95A5A"/>
    <w:rsid w:val="00D95B0E"/>
    <w:rsid w:val="00D95DEB"/>
    <w:rsid w:val="00D96488"/>
    <w:rsid w:val="00DA156A"/>
    <w:rsid w:val="00DA156B"/>
    <w:rsid w:val="00DA180F"/>
    <w:rsid w:val="00DA24B0"/>
    <w:rsid w:val="00DA256F"/>
    <w:rsid w:val="00DA36AD"/>
    <w:rsid w:val="00DA463F"/>
    <w:rsid w:val="00DA4C72"/>
    <w:rsid w:val="00DA527B"/>
    <w:rsid w:val="00DA527C"/>
    <w:rsid w:val="00DA73B0"/>
    <w:rsid w:val="00DB126E"/>
    <w:rsid w:val="00DB12A9"/>
    <w:rsid w:val="00DB1484"/>
    <w:rsid w:val="00DB212F"/>
    <w:rsid w:val="00DB265D"/>
    <w:rsid w:val="00DB3FD6"/>
    <w:rsid w:val="00DB5022"/>
    <w:rsid w:val="00DB518A"/>
    <w:rsid w:val="00DB55C2"/>
    <w:rsid w:val="00DB585B"/>
    <w:rsid w:val="00DB7178"/>
    <w:rsid w:val="00DC0059"/>
    <w:rsid w:val="00DC00F3"/>
    <w:rsid w:val="00DC024A"/>
    <w:rsid w:val="00DC0FC7"/>
    <w:rsid w:val="00DC114F"/>
    <w:rsid w:val="00DC198F"/>
    <w:rsid w:val="00DC28BB"/>
    <w:rsid w:val="00DC3298"/>
    <w:rsid w:val="00DC3508"/>
    <w:rsid w:val="00DC5CCD"/>
    <w:rsid w:val="00DC7A43"/>
    <w:rsid w:val="00DD03F3"/>
    <w:rsid w:val="00DD076F"/>
    <w:rsid w:val="00DD0C30"/>
    <w:rsid w:val="00DD1E3B"/>
    <w:rsid w:val="00DD23EC"/>
    <w:rsid w:val="00DD3440"/>
    <w:rsid w:val="00DD5DDC"/>
    <w:rsid w:val="00DD5DEF"/>
    <w:rsid w:val="00DD6049"/>
    <w:rsid w:val="00DD7022"/>
    <w:rsid w:val="00DD736D"/>
    <w:rsid w:val="00DE0778"/>
    <w:rsid w:val="00DE07CE"/>
    <w:rsid w:val="00DE1041"/>
    <w:rsid w:val="00DE1A27"/>
    <w:rsid w:val="00DE2438"/>
    <w:rsid w:val="00DE2466"/>
    <w:rsid w:val="00DE4040"/>
    <w:rsid w:val="00DE58A6"/>
    <w:rsid w:val="00DE5BC4"/>
    <w:rsid w:val="00DE6282"/>
    <w:rsid w:val="00DE7AAB"/>
    <w:rsid w:val="00DE7EA5"/>
    <w:rsid w:val="00DE7EE7"/>
    <w:rsid w:val="00DF0DB4"/>
    <w:rsid w:val="00DF2435"/>
    <w:rsid w:val="00DF2B98"/>
    <w:rsid w:val="00DF2BAC"/>
    <w:rsid w:val="00DF3037"/>
    <w:rsid w:val="00DF3376"/>
    <w:rsid w:val="00DF3536"/>
    <w:rsid w:val="00DF35BC"/>
    <w:rsid w:val="00DF3B50"/>
    <w:rsid w:val="00DF3F1A"/>
    <w:rsid w:val="00DF60EE"/>
    <w:rsid w:val="00DF679B"/>
    <w:rsid w:val="00DF7284"/>
    <w:rsid w:val="00E000CF"/>
    <w:rsid w:val="00E0028B"/>
    <w:rsid w:val="00E02B04"/>
    <w:rsid w:val="00E0346E"/>
    <w:rsid w:val="00E03BC2"/>
    <w:rsid w:val="00E05DD3"/>
    <w:rsid w:val="00E05FF5"/>
    <w:rsid w:val="00E061D9"/>
    <w:rsid w:val="00E06D27"/>
    <w:rsid w:val="00E07044"/>
    <w:rsid w:val="00E076A2"/>
    <w:rsid w:val="00E1139C"/>
    <w:rsid w:val="00E11F06"/>
    <w:rsid w:val="00E1240B"/>
    <w:rsid w:val="00E12610"/>
    <w:rsid w:val="00E12747"/>
    <w:rsid w:val="00E129C3"/>
    <w:rsid w:val="00E12B76"/>
    <w:rsid w:val="00E12D56"/>
    <w:rsid w:val="00E138C3"/>
    <w:rsid w:val="00E15304"/>
    <w:rsid w:val="00E1561B"/>
    <w:rsid w:val="00E15656"/>
    <w:rsid w:val="00E16006"/>
    <w:rsid w:val="00E16FD4"/>
    <w:rsid w:val="00E1703A"/>
    <w:rsid w:val="00E206C2"/>
    <w:rsid w:val="00E20714"/>
    <w:rsid w:val="00E209FD"/>
    <w:rsid w:val="00E20AD8"/>
    <w:rsid w:val="00E20B41"/>
    <w:rsid w:val="00E20EF7"/>
    <w:rsid w:val="00E219F8"/>
    <w:rsid w:val="00E222E6"/>
    <w:rsid w:val="00E22F16"/>
    <w:rsid w:val="00E23700"/>
    <w:rsid w:val="00E23B33"/>
    <w:rsid w:val="00E247EF"/>
    <w:rsid w:val="00E25642"/>
    <w:rsid w:val="00E25C1C"/>
    <w:rsid w:val="00E26261"/>
    <w:rsid w:val="00E268DE"/>
    <w:rsid w:val="00E2710B"/>
    <w:rsid w:val="00E30FF3"/>
    <w:rsid w:val="00E3171F"/>
    <w:rsid w:val="00E32739"/>
    <w:rsid w:val="00E32E16"/>
    <w:rsid w:val="00E32EFA"/>
    <w:rsid w:val="00E33DB1"/>
    <w:rsid w:val="00E34179"/>
    <w:rsid w:val="00E341D7"/>
    <w:rsid w:val="00E402EE"/>
    <w:rsid w:val="00E41816"/>
    <w:rsid w:val="00E41875"/>
    <w:rsid w:val="00E4459D"/>
    <w:rsid w:val="00E445FA"/>
    <w:rsid w:val="00E44600"/>
    <w:rsid w:val="00E44AF4"/>
    <w:rsid w:val="00E45A8F"/>
    <w:rsid w:val="00E45D95"/>
    <w:rsid w:val="00E50FB7"/>
    <w:rsid w:val="00E51BC0"/>
    <w:rsid w:val="00E52377"/>
    <w:rsid w:val="00E525D3"/>
    <w:rsid w:val="00E53919"/>
    <w:rsid w:val="00E54181"/>
    <w:rsid w:val="00E55250"/>
    <w:rsid w:val="00E55B7F"/>
    <w:rsid w:val="00E55E16"/>
    <w:rsid w:val="00E56365"/>
    <w:rsid w:val="00E56382"/>
    <w:rsid w:val="00E56DD0"/>
    <w:rsid w:val="00E61C51"/>
    <w:rsid w:val="00E61D4C"/>
    <w:rsid w:val="00E62153"/>
    <w:rsid w:val="00E6270C"/>
    <w:rsid w:val="00E62CCA"/>
    <w:rsid w:val="00E63CD0"/>
    <w:rsid w:val="00E64F7D"/>
    <w:rsid w:val="00E66678"/>
    <w:rsid w:val="00E667E7"/>
    <w:rsid w:val="00E71835"/>
    <w:rsid w:val="00E72021"/>
    <w:rsid w:val="00E73F0A"/>
    <w:rsid w:val="00E758FA"/>
    <w:rsid w:val="00E76084"/>
    <w:rsid w:val="00E7689E"/>
    <w:rsid w:val="00E77E4F"/>
    <w:rsid w:val="00E80289"/>
    <w:rsid w:val="00E81423"/>
    <w:rsid w:val="00E82F75"/>
    <w:rsid w:val="00E82FAE"/>
    <w:rsid w:val="00E835F8"/>
    <w:rsid w:val="00E83B0D"/>
    <w:rsid w:val="00E8487A"/>
    <w:rsid w:val="00E84A91"/>
    <w:rsid w:val="00E85335"/>
    <w:rsid w:val="00E86B2B"/>
    <w:rsid w:val="00E907C0"/>
    <w:rsid w:val="00E90CC2"/>
    <w:rsid w:val="00E91D73"/>
    <w:rsid w:val="00E92698"/>
    <w:rsid w:val="00E9370F"/>
    <w:rsid w:val="00E947AA"/>
    <w:rsid w:val="00E96475"/>
    <w:rsid w:val="00E96493"/>
    <w:rsid w:val="00E97117"/>
    <w:rsid w:val="00E97E1C"/>
    <w:rsid w:val="00EA09DF"/>
    <w:rsid w:val="00EA1E50"/>
    <w:rsid w:val="00EA2114"/>
    <w:rsid w:val="00EA244A"/>
    <w:rsid w:val="00EA3BFD"/>
    <w:rsid w:val="00EA73EB"/>
    <w:rsid w:val="00EA79A4"/>
    <w:rsid w:val="00EB24AF"/>
    <w:rsid w:val="00EB291D"/>
    <w:rsid w:val="00EB2BAE"/>
    <w:rsid w:val="00EB337C"/>
    <w:rsid w:val="00EB3CCA"/>
    <w:rsid w:val="00EB623F"/>
    <w:rsid w:val="00EB63F8"/>
    <w:rsid w:val="00EB746A"/>
    <w:rsid w:val="00EB77C5"/>
    <w:rsid w:val="00EC13F8"/>
    <w:rsid w:val="00EC1D30"/>
    <w:rsid w:val="00EC3967"/>
    <w:rsid w:val="00EC4372"/>
    <w:rsid w:val="00EC48AE"/>
    <w:rsid w:val="00EC7781"/>
    <w:rsid w:val="00EC794D"/>
    <w:rsid w:val="00ED02EC"/>
    <w:rsid w:val="00ED0940"/>
    <w:rsid w:val="00ED0EB3"/>
    <w:rsid w:val="00ED26A2"/>
    <w:rsid w:val="00ED429E"/>
    <w:rsid w:val="00ED43DD"/>
    <w:rsid w:val="00ED5332"/>
    <w:rsid w:val="00ED56D6"/>
    <w:rsid w:val="00ED5728"/>
    <w:rsid w:val="00ED5D1B"/>
    <w:rsid w:val="00ED6A6D"/>
    <w:rsid w:val="00ED784C"/>
    <w:rsid w:val="00EE0871"/>
    <w:rsid w:val="00EE289F"/>
    <w:rsid w:val="00EE2A17"/>
    <w:rsid w:val="00EE49C5"/>
    <w:rsid w:val="00EE4C0E"/>
    <w:rsid w:val="00EE593C"/>
    <w:rsid w:val="00EF1707"/>
    <w:rsid w:val="00EF1F61"/>
    <w:rsid w:val="00EF36EC"/>
    <w:rsid w:val="00EF3895"/>
    <w:rsid w:val="00EF3CFE"/>
    <w:rsid w:val="00EF50F9"/>
    <w:rsid w:val="00EF57DB"/>
    <w:rsid w:val="00EF679E"/>
    <w:rsid w:val="00F00E21"/>
    <w:rsid w:val="00F0142D"/>
    <w:rsid w:val="00F01B3F"/>
    <w:rsid w:val="00F02072"/>
    <w:rsid w:val="00F02F6E"/>
    <w:rsid w:val="00F04152"/>
    <w:rsid w:val="00F04451"/>
    <w:rsid w:val="00F04668"/>
    <w:rsid w:val="00F04C37"/>
    <w:rsid w:val="00F06DE9"/>
    <w:rsid w:val="00F0713D"/>
    <w:rsid w:val="00F10B33"/>
    <w:rsid w:val="00F1167B"/>
    <w:rsid w:val="00F12BA5"/>
    <w:rsid w:val="00F13572"/>
    <w:rsid w:val="00F137F2"/>
    <w:rsid w:val="00F14640"/>
    <w:rsid w:val="00F146F0"/>
    <w:rsid w:val="00F147A7"/>
    <w:rsid w:val="00F14FAF"/>
    <w:rsid w:val="00F15290"/>
    <w:rsid w:val="00F1540E"/>
    <w:rsid w:val="00F16393"/>
    <w:rsid w:val="00F16C31"/>
    <w:rsid w:val="00F21588"/>
    <w:rsid w:val="00F21FFD"/>
    <w:rsid w:val="00F2255E"/>
    <w:rsid w:val="00F2398A"/>
    <w:rsid w:val="00F23E86"/>
    <w:rsid w:val="00F24388"/>
    <w:rsid w:val="00F256C1"/>
    <w:rsid w:val="00F261F0"/>
    <w:rsid w:val="00F26C98"/>
    <w:rsid w:val="00F27063"/>
    <w:rsid w:val="00F302E0"/>
    <w:rsid w:val="00F30392"/>
    <w:rsid w:val="00F307BC"/>
    <w:rsid w:val="00F30DB0"/>
    <w:rsid w:val="00F310E3"/>
    <w:rsid w:val="00F3111D"/>
    <w:rsid w:val="00F31BC3"/>
    <w:rsid w:val="00F31F78"/>
    <w:rsid w:val="00F32B23"/>
    <w:rsid w:val="00F333EC"/>
    <w:rsid w:val="00F33759"/>
    <w:rsid w:val="00F34E9F"/>
    <w:rsid w:val="00F3599E"/>
    <w:rsid w:val="00F37ABC"/>
    <w:rsid w:val="00F37BCB"/>
    <w:rsid w:val="00F4034F"/>
    <w:rsid w:val="00F41C79"/>
    <w:rsid w:val="00F41FF2"/>
    <w:rsid w:val="00F42F1A"/>
    <w:rsid w:val="00F443A4"/>
    <w:rsid w:val="00F45592"/>
    <w:rsid w:val="00F456EC"/>
    <w:rsid w:val="00F46D9F"/>
    <w:rsid w:val="00F477C3"/>
    <w:rsid w:val="00F47B91"/>
    <w:rsid w:val="00F502BD"/>
    <w:rsid w:val="00F511C4"/>
    <w:rsid w:val="00F516EB"/>
    <w:rsid w:val="00F519EA"/>
    <w:rsid w:val="00F51D29"/>
    <w:rsid w:val="00F5229A"/>
    <w:rsid w:val="00F52E77"/>
    <w:rsid w:val="00F54222"/>
    <w:rsid w:val="00F54F74"/>
    <w:rsid w:val="00F566DA"/>
    <w:rsid w:val="00F570DC"/>
    <w:rsid w:val="00F5782E"/>
    <w:rsid w:val="00F61ABF"/>
    <w:rsid w:val="00F6308D"/>
    <w:rsid w:val="00F6493D"/>
    <w:rsid w:val="00F64979"/>
    <w:rsid w:val="00F64A31"/>
    <w:rsid w:val="00F64EA0"/>
    <w:rsid w:val="00F654B4"/>
    <w:rsid w:val="00F65C2D"/>
    <w:rsid w:val="00F66753"/>
    <w:rsid w:val="00F67651"/>
    <w:rsid w:val="00F67F9F"/>
    <w:rsid w:val="00F70CAE"/>
    <w:rsid w:val="00F710F6"/>
    <w:rsid w:val="00F7297F"/>
    <w:rsid w:val="00F7302C"/>
    <w:rsid w:val="00F73B27"/>
    <w:rsid w:val="00F77222"/>
    <w:rsid w:val="00F77BC4"/>
    <w:rsid w:val="00F77C91"/>
    <w:rsid w:val="00F810E5"/>
    <w:rsid w:val="00F8120B"/>
    <w:rsid w:val="00F826D6"/>
    <w:rsid w:val="00F82A3A"/>
    <w:rsid w:val="00F83C43"/>
    <w:rsid w:val="00F83F65"/>
    <w:rsid w:val="00F8571C"/>
    <w:rsid w:val="00F85E4E"/>
    <w:rsid w:val="00F91653"/>
    <w:rsid w:val="00F920A5"/>
    <w:rsid w:val="00F9227A"/>
    <w:rsid w:val="00F922F0"/>
    <w:rsid w:val="00F926E5"/>
    <w:rsid w:val="00F93ED0"/>
    <w:rsid w:val="00F949CC"/>
    <w:rsid w:val="00F950A1"/>
    <w:rsid w:val="00F9668F"/>
    <w:rsid w:val="00F966A4"/>
    <w:rsid w:val="00F97202"/>
    <w:rsid w:val="00F976FB"/>
    <w:rsid w:val="00F9792C"/>
    <w:rsid w:val="00FA0009"/>
    <w:rsid w:val="00FA2196"/>
    <w:rsid w:val="00FA28B1"/>
    <w:rsid w:val="00FA6B69"/>
    <w:rsid w:val="00FA7F94"/>
    <w:rsid w:val="00FB027C"/>
    <w:rsid w:val="00FB0406"/>
    <w:rsid w:val="00FB08C6"/>
    <w:rsid w:val="00FB16AB"/>
    <w:rsid w:val="00FB27CA"/>
    <w:rsid w:val="00FB3380"/>
    <w:rsid w:val="00FB4314"/>
    <w:rsid w:val="00FB43FA"/>
    <w:rsid w:val="00FB4873"/>
    <w:rsid w:val="00FB6146"/>
    <w:rsid w:val="00FB6C45"/>
    <w:rsid w:val="00FB7309"/>
    <w:rsid w:val="00FB75E9"/>
    <w:rsid w:val="00FC010F"/>
    <w:rsid w:val="00FC0110"/>
    <w:rsid w:val="00FC1155"/>
    <w:rsid w:val="00FC1825"/>
    <w:rsid w:val="00FC1B41"/>
    <w:rsid w:val="00FC225B"/>
    <w:rsid w:val="00FC28D1"/>
    <w:rsid w:val="00FC3031"/>
    <w:rsid w:val="00FC3408"/>
    <w:rsid w:val="00FC3410"/>
    <w:rsid w:val="00FC4F2A"/>
    <w:rsid w:val="00FC513D"/>
    <w:rsid w:val="00FC5AF0"/>
    <w:rsid w:val="00FC6CA0"/>
    <w:rsid w:val="00FC740D"/>
    <w:rsid w:val="00FD042B"/>
    <w:rsid w:val="00FD09D8"/>
    <w:rsid w:val="00FD0D86"/>
    <w:rsid w:val="00FD1F34"/>
    <w:rsid w:val="00FD29D0"/>
    <w:rsid w:val="00FD2C2F"/>
    <w:rsid w:val="00FD3EF0"/>
    <w:rsid w:val="00FD42CF"/>
    <w:rsid w:val="00FD51E2"/>
    <w:rsid w:val="00FD7BE4"/>
    <w:rsid w:val="00FD7FF8"/>
    <w:rsid w:val="00FE1ED4"/>
    <w:rsid w:val="00FE290A"/>
    <w:rsid w:val="00FE2A9D"/>
    <w:rsid w:val="00FE3577"/>
    <w:rsid w:val="00FE38A7"/>
    <w:rsid w:val="00FE480D"/>
    <w:rsid w:val="00FE4995"/>
    <w:rsid w:val="00FE4A99"/>
    <w:rsid w:val="00FE55EE"/>
    <w:rsid w:val="00FE66BA"/>
    <w:rsid w:val="00FE70D9"/>
    <w:rsid w:val="00FE7225"/>
    <w:rsid w:val="00FE75B8"/>
    <w:rsid w:val="00FF019A"/>
    <w:rsid w:val="00FF0F02"/>
    <w:rsid w:val="00FF1E97"/>
    <w:rsid w:val="00FF21C5"/>
    <w:rsid w:val="00FF2E7D"/>
    <w:rsid w:val="00FF2E8E"/>
    <w:rsid w:val="00FF2F81"/>
    <w:rsid w:val="00FF4281"/>
    <w:rsid w:val="00FF7D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E2DCD70-A911-49D5-8AC8-D8837C5C77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287B"/>
  </w:style>
  <w:style w:type="paragraph" w:styleId="1">
    <w:name w:val="heading 1"/>
    <w:basedOn w:val="a"/>
    <w:link w:val="10"/>
    <w:uiPriority w:val="9"/>
    <w:qFormat/>
    <w:rsid w:val="00163C08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46B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A453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3D0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A49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A491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163C08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scopediv">
    <w:name w:val="scopediv"/>
    <w:basedOn w:val="a0"/>
    <w:rsid w:val="00D220A1"/>
  </w:style>
  <w:style w:type="character" w:styleId="a6">
    <w:name w:val="Hyperlink"/>
    <w:basedOn w:val="a0"/>
    <w:unhideWhenUsed/>
    <w:rsid w:val="00D220A1"/>
    <w:rPr>
      <w:color w:val="0000FF"/>
      <w:u w:val="single"/>
    </w:rPr>
  </w:style>
  <w:style w:type="character" w:customStyle="1" w:styleId="container">
    <w:name w:val="container"/>
    <w:basedOn w:val="a0"/>
    <w:rsid w:val="00D220A1"/>
  </w:style>
  <w:style w:type="character" w:customStyle="1" w:styleId="hps">
    <w:name w:val="hps"/>
    <w:basedOn w:val="a0"/>
    <w:rsid w:val="00555FCD"/>
  </w:style>
  <w:style w:type="character" w:customStyle="1" w:styleId="st">
    <w:name w:val="st"/>
    <w:basedOn w:val="a0"/>
    <w:rsid w:val="00F45592"/>
  </w:style>
  <w:style w:type="character" w:styleId="a7">
    <w:name w:val="Emphasis"/>
    <w:basedOn w:val="a0"/>
    <w:uiPriority w:val="20"/>
    <w:qFormat/>
    <w:rsid w:val="00F45592"/>
    <w:rPr>
      <w:i/>
      <w:iCs/>
    </w:rPr>
  </w:style>
  <w:style w:type="character" w:styleId="a8">
    <w:name w:val="FollowedHyperlink"/>
    <w:basedOn w:val="a0"/>
    <w:uiPriority w:val="99"/>
    <w:semiHidden/>
    <w:unhideWhenUsed/>
    <w:rsid w:val="00233A53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5436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a">
    <w:name w:val="Strong"/>
    <w:uiPriority w:val="22"/>
    <w:qFormat/>
    <w:rsid w:val="00074A94"/>
    <w:rPr>
      <w:b/>
      <w:bCs/>
    </w:rPr>
  </w:style>
  <w:style w:type="paragraph" w:styleId="21">
    <w:name w:val="Body Text Indent 2"/>
    <w:basedOn w:val="a"/>
    <w:link w:val="22"/>
    <w:rsid w:val="009D615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character" w:customStyle="1" w:styleId="22">
    <w:name w:val="Основной текст с отступом 2 Знак"/>
    <w:basedOn w:val="a0"/>
    <w:link w:val="21"/>
    <w:rsid w:val="009D615E"/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table" w:styleId="ab">
    <w:name w:val="Table Grid"/>
    <w:basedOn w:val="a1"/>
    <w:uiPriority w:val="59"/>
    <w:rsid w:val="00C641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0"/>
    <w:uiPriority w:val="99"/>
    <w:semiHidden/>
    <w:rsid w:val="00E32739"/>
    <w:rPr>
      <w:color w:val="808080"/>
    </w:rPr>
  </w:style>
  <w:style w:type="character" w:styleId="ad">
    <w:name w:val="line number"/>
    <w:basedOn w:val="a0"/>
    <w:uiPriority w:val="99"/>
    <w:semiHidden/>
    <w:unhideWhenUsed/>
    <w:rsid w:val="008F7648"/>
  </w:style>
  <w:style w:type="character" w:customStyle="1" w:styleId="30">
    <w:name w:val="Заголовок 3 Знак"/>
    <w:basedOn w:val="a0"/>
    <w:link w:val="3"/>
    <w:uiPriority w:val="9"/>
    <w:semiHidden/>
    <w:rsid w:val="001A453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20">
    <w:name w:val="Заголовок 2 Знак"/>
    <w:basedOn w:val="a0"/>
    <w:link w:val="2"/>
    <w:uiPriority w:val="9"/>
    <w:semiHidden/>
    <w:rsid w:val="000146B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Default">
    <w:name w:val="Default"/>
    <w:rsid w:val="000146B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header"/>
    <w:basedOn w:val="a"/>
    <w:link w:val="af"/>
    <w:uiPriority w:val="99"/>
    <w:unhideWhenUsed/>
    <w:rsid w:val="00595D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595DEA"/>
  </w:style>
  <w:style w:type="paragraph" w:styleId="af0">
    <w:name w:val="footer"/>
    <w:basedOn w:val="a"/>
    <w:link w:val="af1"/>
    <w:uiPriority w:val="99"/>
    <w:unhideWhenUsed/>
    <w:rsid w:val="00595D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595DEA"/>
  </w:style>
  <w:style w:type="paragraph" w:customStyle="1" w:styleId="style13341274510000000388msonormal">
    <w:name w:val="style_13341274510000000388msonormal"/>
    <w:basedOn w:val="a"/>
    <w:rsid w:val="001725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D26F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91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3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8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2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348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4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74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3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8.bin"/><Relationship Id="rId21" Type="http://schemas.openxmlformats.org/officeDocument/2006/relationships/image" Target="media/image14.jpeg"/><Relationship Id="rId34" Type="http://schemas.openxmlformats.org/officeDocument/2006/relationships/oleObject" Target="embeddings/oleObject6.bin"/><Relationship Id="rId42" Type="http://schemas.openxmlformats.org/officeDocument/2006/relationships/image" Target="media/image25.wmf"/><Relationship Id="rId47" Type="http://schemas.openxmlformats.org/officeDocument/2006/relationships/image" Target="media/image28.png"/><Relationship Id="rId50" Type="http://schemas.openxmlformats.org/officeDocument/2006/relationships/hyperlink" Target="http://link.springer.com/search?facet-author=%22Saeed+Masoudnia%22" TargetMode="Externa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46" Type="http://schemas.openxmlformats.org/officeDocument/2006/relationships/image" Target="media/image27.png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29" Type="http://schemas.openxmlformats.org/officeDocument/2006/relationships/image" Target="media/image18.wmf"/><Relationship Id="rId41" Type="http://schemas.openxmlformats.org/officeDocument/2006/relationships/oleObject" Target="embeddings/oleObject9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hyperlink" Target="http://ntv.ifmo.ru/ru/stat/2/Requirements_for_Papers.htm" TargetMode="External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1.bin"/><Relationship Id="rId53" Type="http://schemas.openxmlformats.org/officeDocument/2006/relationships/hyperlink" Target="http://link.springer.com/journal/10462/42/2/page/1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3.bin"/><Relationship Id="rId36" Type="http://schemas.openxmlformats.org/officeDocument/2006/relationships/image" Target="media/image22.wmf"/><Relationship Id="rId49" Type="http://schemas.openxmlformats.org/officeDocument/2006/relationships/image" Target="media/image30.png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hyperlink" Target="http://link.springer.com/journal/10462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png"/><Relationship Id="rId27" Type="http://schemas.openxmlformats.org/officeDocument/2006/relationships/image" Target="media/image17.wmf"/><Relationship Id="rId30" Type="http://schemas.openxmlformats.org/officeDocument/2006/relationships/oleObject" Target="embeddings/oleObject4.bin"/><Relationship Id="rId35" Type="http://schemas.openxmlformats.org/officeDocument/2006/relationships/image" Target="media/image21.png"/><Relationship Id="rId43" Type="http://schemas.openxmlformats.org/officeDocument/2006/relationships/oleObject" Target="embeddings/oleObject10.bin"/><Relationship Id="rId48" Type="http://schemas.openxmlformats.org/officeDocument/2006/relationships/image" Target="media/image29.png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hyperlink" Target="http://link.springer.com/search?facet-author=%22Reza+Ebrahimpour%22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7DC1A9-A143-487B-A3BD-B684612587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5</Pages>
  <Words>6757</Words>
  <Characters>38516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5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 Ray</dc:creator>
  <cp:lastModifiedBy>Steve Ray</cp:lastModifiedBy>
  <cp:revision>3</cp:revision>
  <dcterms:created xsi:type="dcterms:W3CDTF">2015-04-24T20:42:00Z</dcterms:created>
  <dcterms:modified xsi:type="dcterms:W3CDTF">2015-04-24T22:24:00Z</dcterms:modified>
</cp:coreProperties>
</file>